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A0D1C" w:rsidRPr="00C035CE" w:rsidRDefault="00FA0D1C" w:rsidP="00C035CE">
      <w:pPr>
        <w:spacing w:after="0" w:line="240" w:lineRule="auto"/>
        <w:jc w:val="both"/>
        <w:rPr>
          <w:rFonts w:ascii="Times New Roman" w:hAnsi="Times New Roman" w:cs="Times New Roman"/>
          <w:b/>
          <w:sz w:val="28"/>
          <w:szCs w:val="28"/>
        </w:rPr>
      </w:pPr>
      <w:bookmarkStart w:id="0" w:name="_Toc96069398"/>
      <w:r w:rsidRPr="00C035CE">
        <w:rPr>
          <w:rFonts w:ascii="Times New Roman" w:hAnsi="Times New Roman" w:cs="Times New Roman"/>
          <w:b/>
          <w:sz w:val="28"/>
          <w:szCs w:val="28"/>
        </w:rPr>
        <w:t>Предметные результаты</w:t>
      </w:r>
      <w:bookmarkEnd w:id="0"/>
    </w:p>
    <w:p w:rsidR="00C035CE" w:rsidRDefault="00C035CE" w:rsidP="00C035CE">
      <w:pPr>
        <w:spacing w:after="0" w:line="240" w:lineRule="auto"/>
        <w:jc w:val="both"/>
        <w:rPr>
          <w:rFonts w:ascii="Times New Roman" w:hAnsi="Times New Roman" w:cs="Times New Roman"/>
          <w:b/>
          <w:sz w:val="28"/>
          <w:szCs w:val="28"/>
        </w:rPr>
      </w:pPr>
      <w:bookmarkStart w:id="1" w:name="_Toc409691628"/>
      <w:bookmarkStart w:id="2" w:name="_Toc410653953"/>
      <w:bookmarkStart w:id="3" w:name="_Toc414553133"/>
      <w:bookmarkStart w:id="4" w:name="_Toc96069399"/>
    </w:p>
    <w:p w:rsidR="00FA0D1C" w:rsidRPr="00C035CE" w:rsidRDefault="00FA0D1C" w:rsidP="00C035CE">
      <w:pPr>
        <w:spacing w:after="0" w:line="240" w:lineRule="auto"/>
        <w:jc w:val="both"/>
        <w:rPr>
          <w:rFonts w:ascii="Times New Roman" w:hAnsi="Times New Roman" w:cs="Times New Roman"/>
          <w:b/>
          <w:sz w:val="28"/>
          <w:szCs w:val="28"/>
        </w:rPr>
      </w:pPr>
      <w:r w:rsidRPr="00C035CE">
        <w:rPr>
          <w:rFonts w:ascii="Times New Roman" w:hAnsi="Times New Roman" w:cs="Times New Roman"/>
          <w:b/>
          <w:sz w:val="28"/>
          <w:szCs w:val="28"/>
        </w:rPr>
        <w:t>Русский язык</w:t>
      </w:r>
      <w:bookmarkEnd w:id="1"/>
      <w:bookmarkEnd w:id="2"/>
      <w:bookmarkEnd w:id="3"/>
      <w:bookmarkEnd w:id="4"/>
    </w:p>
    <w:p w:rsidR="00FA0D1C" w:rsidRPr="00C035CE" w:rsidRDefault="00FA0D1C" w:rsidP="00C035CE">
      <w:pPr>
        <w:spacing w:after="0" w:line="240" w:lineRule="auto"/>
        <w:jc w:val="both"/>
        <w:rPr>
          <w:rFonts w:ascii="Times New Roman" w:hAnsi="Times New Roman" w:cs="Times New Roman"/>
          <w:i/>
          <w:sz w:val="28"/>
          <w:szCs w:val="28"/>
        </w:rPr>
      </w:pPr>
      <w:bookmarkStart w:id="5" w:name="_Toc287934277"/>
      <w:bookmarkStart w:id="6" w:name="_Toc414553134"/>
      <w:bookmarkStart w:id="7" w:name="_Toc96069400"/>
      <w:bookmarkStart w:id="8" w:name="_Toc287551922"/>
      <w:r w:rsidRPr="00C035CE">
        <w:rPr>
          <w:rFonts w:ascii="Times New Roman" w:hAnsi="Times New Roman" w:cs="Times New Roman"/>
          <w:i/>
          <w:sz w:val="28"/>
          <w:szCs w:val="28"/>
        </w:rPr>
        <w:t>Выпускник научится:</w:t>
      </w:r>
      <w:bookmarkEnd w:id="5"/>
      <w:bookmarkEnd w:id="6"/>
      <w:bookmarkEnd w:id="7"/>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е алфавита при поиске информации;</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значимые и незначимые единицы язык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фонетический и орфоэпический анализ слов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ленить слова на слоги и правильно их переносить;</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морфемный и словообразовательный анализ слов;</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лексический анализ слов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познавать лексические средства выразительности и основные виды тропов (метафора, эпитет, сравнение, гипербола, олицетворение);</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ознавать самостоятельные части речи и их формы, а также служебные части речи и междометия;</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морфологический анализ слова;</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ознавать основные единицы синтаксиса (словосочетание, предложение, текст);</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грамматическую основу предложения;</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главные и второстепенные члены предложения;</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ознавать предложения простые и сложные, предложения осложненной структуры;</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синтаксический анализ словосочетания и предложения;</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основные языковые нормы в устной и письменной речи;</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раться на фонетический, морфемный, словообразовательный и морфологический анализ в практике правописания ;</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FA0D1C" w:rsidRPr="00C035CE" w:rsidRDefault="00FA0D1C" w:rsidP="00C035CE">
      <w:pPr>
        <w:pStyle w:val="a3"/>
        <w:numPr>
          <w:ilvl w:val="0"/>
          <w:numId w:val="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рфографические словари.</w:t>
      </w:r>
    </w:p>
    <w:p w:rsidR="00FA0D1C" w:rsidRPr="00C035CE" w:rsidRDefault="00FA0D1C" w:rsidP="00C035CE">
      <w:pPr>
        <w:spacing w:after="0" w:line="240" w:lineRule="auto"/>
        <w:jc w:val="both"/>
        <w:rPr>
          <w:rFonts w:ascii="Times New Roman" w:hAnsi="Times New Roman" w:cs="Times New Roman"/>
          <w:i/>
          <w:sz w:val="28"/>
          <w:szCs w:val="28"/>
        </w:rPr>
      </w:pPr>
      <w:bookmarkStart w:id="9" w:name="_Toc414553135"/>
      <w:bookmarkStart w:id="10" w:name="_Toc96069401"/>
      <w:r w:rsidRPr="00C035CE">
        <w:rPr>
          <w:rFonts w:ascii="Times New Roman" w:hAnsi="Times New Roman" w:cs="Times New Roman"/>
          <w:i/>
          <w:sz w:val="28"/>
          <w:szCs w:val="28"/>
        </w:rPr>
        <w:t>Выпускник получит возможность научиться:</w:t>
      </w:r>
      <w:bookmarkEnd w:id="9"/>
      <w:bookmarkEnd w:id="10"/>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собственную и чужую речь с точки зрения точного, уместного и выразительного словоупотребления;</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ознавать различные выразительные средства языка; </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конспект, отзыв, тезисы, рефераты, статьи, рецензии, доклады, интервью, очерки, доверенности, резюме и другие жанры;</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ловообразовательные цепочки и словообразовательные гнезда;</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этимологические данные для объяснения правописания и лексического значения слова;</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A0D1C" w:rsidRPr="00C035CE" w:rsidRDefault="00FA0D1C" w:rsidP="00C035CE">
      <w:pPr>
        <w:pStyle w:val="a3"/>
        <w:numPr>
          <w:ilvl w:val="0"/>
          <w:numId w:val="2"/>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8"/>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bookmarkStart w:id="11" w:name="_Toc409691629"/>
      <w:bookmarkStart w:id="12" w:name="_Toc410653954"/>
      <w:bookmarkStart w:id="13" w:name="_Toc414553136"/>
      <w:bookmarkStart w:id="14" w:name="_Toc96069402"/>
      <w:r w:rsidRPr="00C035CE">
        <w:rPr>
          <w:rFonts w:ascii="Times New Roman" w:hAnsi="Times New Roman" w:cs="Times New Roman"/>
          <w:b/>
          <w:sz w:val="28"/>
          <w:szCs w:val="28"/>
        </w:rPr>
        <w:t>1.2.5.2. Литература</w:t>
      </w:r>
      <w:bookmarkEnd w:id="11"/>
      <w:bookmarkEnd w:id="12"/>
      <w:bookmarkEnd w:id="13"/>
      <w:bookmarkEnd w:id="14"/>
      <w:r w:rsidRPr="00C035CE">
        <w:rPr>
          <w:rFonts w:ascii="Times New Roman" w:hAnsi="Times New Roman" w:cs="Times New Roman"/>
          <w:b/>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w:t>
      </w:r>
      <w:r w:rsidRPr="00C035CE">
        <w:rPr>
          <w:rFonts w:ascii="Times New Roman" w:hAnsi="Times New Roman" w:cs="Times New Roman"/>
          <w:sz w:val="28"/>
          <w:szCs w:val="28"/>
        </w:rPr>
        <w:lastRenderedPageBreak/>
        <w:t>классах можно уже проводить контроль сформированности этих умений):</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тему и основную мысль произведения (5–6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различными видами пересказа (5–6 кл.), пересказывать сюжет; выявлять особенности композиции, основной конфликт, вычленять фабулу (6–7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героев-персонажей, давать их сравнительные характеристики (5–6 кл.); оценивать систему персонажей (6–7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ределять родо-жанровую специфику художественного произведения (5–9 кл.); </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7–9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зительно читать с листа и наизусть произведения/фрагменты</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оизведений художественной литературы, передавая личное отношение к произведению (5-9 класс); </w:t>
      </w:r>
    </w:p>
    <w:p w:rsidR="00FA0D1C" w:rsidRPr="00C035CE" w:rsidRDefault="00FA0D1C" w:rsidP="00C035CE">
      <w:pPr>
        <w:pStyle w:val="a3"/>
        <w:numPr>
          <w:ilvl w:val="0"/>
          <w:numId w:val="4"/>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риентироваться в информационном образовательном пространстве: работать с энциклопедиями, словарями, справочниками, специальной </w:t>
      </w:r>
      <w:r w:rsidRPr="00C035CE">
        <w:rPr>
          <w:rFonts w:ascii="Times New Roman" w:hAnsi="Times New Roman" w:cs="Times New Roman"/>
          <w:sz w:val="28"/>
          <w:szCs w:val="28"/>
        </w:rPr>
        <w:lastRenderedPageBreak/>
        <w:t>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FA0D1C" w:rsidRPr="00C035CE" w:rsidRDefault="00FA0D1C" w:rsidP="00C035CE">
      <w:pPr>
        <w:spacing w:after="0" w:line="240" w:lineRule="auto"/>
        <w:ind w:firstLine="360"/>
        <w:jc w:val="both"/>
        <w:rPr>
          <w:rFonts w:ascii="Times New Roman" w:hAnsi="Times New Roman" w:cs="Times New Roman"/>
          <w:sz w:val="28"/>
          <w:szCs w:val="28"/>
        </w:rPr>
      </w:pPr>
      <w:r w:rsidRPr="00C035CE">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A0D1C" w:rsidRPr="00C035CE" w:rsidRDefault="00FA0D1C" w:rsidP="00C035CE">
      <w:pPr>
        <w:spacing w:after="0" w:line="240" w:lineRule="auto"/>
        <w:ind w:firstLine="360"/>
        <w:jc w:val="both"/>
        <w:rPr>
          <w:rFonts w:ascii="Times New Roman" w:hAnsi="Times New Roman" w:cs="Times New Roman"/>
          <w:sz w:val="28"/>
          <w:szCs w:val="28"/>
        </w:rPr>
      </w:pPr>
      <w:r w:rsidRPr="00C035CE">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словно им соответствуют следующие типы диагностических заданий: </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разительно прочтите следующий фрагмент; </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ите, какие события в произведении являются центральными;</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ите, где и когда происходят описываемые события;</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тветьте на поставленный учителем/автором учебника вопрос; </w:t>
      </w:r>
    </w:p>
    <w:p w:rsidR="00FA0D1C" w:rsidRPr="00C035CE" w:rsidRDefault="00FA0D1C" w:rsidP="00C035CE">
      <w:pPr>
        <w:pStyle w:val="a3"/>
        <w:numPr>
          <w:ilvl w:val="0"/>
          <w:numId w:val="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словно им соответствуют следующие типы диагностических заданий: </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кажите, какие особенности художественного текста проявляют позицию его автора;</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анализируйте фрагменты, эпизоды текста (по предложенному алгоритму и без него);</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поставьте, сравните, найдите сходства и различия (как в одном тексте, так и между разными произведениями); </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ределите жанр произведения, охарактеризуйте его особенности; </w:t>
      </w:r>
    </w:p>
    <w:p w:rsidR="00FA0D1C" w:rsidRPr="00C035CE" w:rsidRDefault="00FA0D1C" w:rsidP="00C035CE">
      <w:pPr>
        <w:pStyle w:val="a3"/>
        <w:numPr>
          <w:ilvl w:val="0"/>
          <w:numId w:val="6"/>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айте свое рабочее определение следующему теоретико-литературному понят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w:t>
      </w:r>
      <w:r w:rsidRPr="00C035CE">
        <w:rPr>
          <w:rFonts w:ascii="Times New Roman" w:hAnsi="Times New Roman" w:cs="Times New Roman"/>
          <w:sz w:val="28"/>
          <w:szCs w:val="28"/>
        </w:rPr>
        <w:lastRenderedPageBreak/>
        <w:t xml:space="preserve">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словно им соответствуют следующие типы диагностических заданий: </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делите, определите, найдите, перечислите признаки, черты, повторяющиеся детали и т. п. </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ите художественную функцию той или иной детали, приема и т. п.;</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ите позицию автора и способы ее выражения;</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оинтерпретируйте выбранный фрагмент произведения; </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ите (устно, письменно) смысл названия произведения;</w:t>
      </w:r>
      <w:r w:rsidRPr="00C035CE" w:rsidDel="008B3D3B">
        <w:rPr>
          <w:rFonts w:ascii="Times New Roman" w:hAnsi="Times New Roman" w:cs="Times New Roman"/>
          <w:sz w:val="28"/>
          <w:szCs w:val="28"/>
        </w:rPr>
        <w:t xml:space="preserve"> </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заглавьте предложенный текст (в случае если у литературного произведения нет заглавия);</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пишите сочинение-интерпретацию; </w:t>
      </w:r>
    </w:p>
    <w:p w:rsidR="00FA0D1C" w:rsidRPr="00C035CE" w:rsidRDefault="00FA0D1C" w:rsidP="00C035CE">
      <w:pPr>
        <w:pStyle w:val="a3"/>
        <w:numPr>
          <w:ilvl w:val="0"/>
          <w:numId w:val="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пишите рецензию на произведение, не изучавшееся на уроках литературы.</w:t>
      </w:r>
    </w:p>
    <w:p w:rsidR="00FA0D1C" w:rsidRPr="00C035CE" w:rsidRDefault="00FA0D1C" w:rsidP="00C035CE">
      <w:pPr>
        <w:spacing w:after="0" w:line="240" w:lineRule="auto"/>
        <w:ind w:firstLine="360"/>
        <w:jc w:val="both"/>
        <w:rPr>
          <w:rFonts w:ascii="Times New Roman" w:hAnsi="Times New Roman" w:cs="Times New Roman"/>
          <w:sz w:val="28"/>
          <w:szCs w:val="28"/>
        </w:rPr>
      </w:pPr>
      <w:r w:rsidRPr="00C035CE">
        <w:rPr>
          <w:rFonts w:ascii="Times New Roman" w:hAnsi="Times New Roman" w:cs="Times New Roman"/>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35CE">
        <w:rPr>
          <w:rFonts w:ascii="Times New Roman" w:hAnsi="Times New Roman" w:cs="Times New Roman"/>
          <w:sz w:val="28"/>
          <w:szCs w:val="28"/>
        </w:rPr>
        <w:footnoteReference w:id="2"/>
      </w:r>
      <w:r w:rsidRPr="00C035CE">
        <w:rPr>
          <w:rFonts w:ascii="Times New Roman" w:hAnsi="Times New Roman" w:cs="Times New Roman"/>
          <w:sz w:val="28"/>
          <w:szCs w:val="28"/>
        </w:rPr>
        <w:t xml:space="preserve">). </w:t>
      </w:r>
    </w:p>
    <w:p w:rsidR="00FA0D1C" w:rsidRPr="00C035CE" w:rsidRDefault="00FA0D1C" w:rsidP="00C035CE">
      <w:pPr>
        <w:spacing w:after="0" w:line="240" w:lineRule="auto"/>
        <w:ind w:firstLine="360"/>
        <w:jc w:val="both"/>
        <w:rPr>
          <w:rFonts w:ascii="Times New Roman" w:hAnsi="Times New Roman" w:cs="Times New Roman"/>
          <w:sz w:val="28"/>
          <w:szCs w:val="28"/>
        </w:rPr>
      </w:pPr>
      <w:r w:rsidRPr="00C035CE">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A0D1C" w:rsidRPr="00C035CE" w:rsidRDefault="00FA0D1C" w:rsidP="00C035CE">
      <w:pPr>
        <w:spacing w:after="0" w:line="240" w:lineRule="auto"/>
        <w:ind w:firstLine="360"/>
        <w:jc w:val="both"/>
        <w:rPr>
          <w:rFonts w:ascii="Times New Roman" w:hAnsi="Times New Roman" w:cs="Times New Roman"/>
          <w:sz w:val="28"/>
          <w:szCs w:val="28"/>
        </w:rPr>
      </w:pPr>
      <w:r w:rsidRPr="00C035CE">
        <w:rPr>
          <w:rFonts w:ascii="Times New Roman" w:hAnsi="Times New Roman" w:cs="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w:t>
      </w:r>
      <w:r w:rsidRPr="00C035CE">
        <w:rPr>
          <w:rFonts w:ascii="Times New Roman" w:hAnsi="Times New Roman" w:cs="Times New Roman"/>
          <w:sz w:val="28"/>
          <w:szCs w:val="28"/>
        </w:rPr>
        <w:lastRenderedPageBreak/>
        <w:t>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035CE" w:rsidRDefault="00C035CE" w:rsidP="00C035CE">
      <w:pPr>
        <w:spacing w:after="0" w:line="240" w:lineRule="auto"/>
        <w:jc w:val="both"/>
        <w:rPr>
          <w:rFonts w:ascii="Times New Roman" w:hAnsi="Times New Roman" w:cs="Times New Roman"/>
          <w:b/>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r w:rsidRPr="00C035CE">
        <w:rPr>
          <w:rFonts w:ascii="Times New Roman" w:hAnsi="Times New Roman" w:cs="Times New Roman"/>
          <w:b/>
          <w:sz w:val="28"/>
          <w:szCs w:val="28"/>
        </w:rPr>
        <w:t>1.2.5.2.* Родной язык и родная литература</w:t>
      </w:r>
    </w:p>
    <w:p w:rsidR="00C035CE" w:rsidRDefault="00C035CE"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метные результаты изучения предметной области "Родной язык и родная литература" должны отража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одной язы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3) использование коммуникативно-эстетических возможностей род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4) расширение и систематизацию научных знаний о родном я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обретение опыта их использования в речевой практике при создании устных и письменных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емление к речевому самосовершенствован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одная литерату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1) осознание значимости чтения и изучения родной литературы для своего дальнейшего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метные результаты изучения учебного предмета «Родной русски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1.Понимание взаимосвязи языка, культуры и истории народа, говорящего на нём:</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роли русского родного языка в жизни общества и государства, в современном мире;</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роли русского родного языка в жизни человека;</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языка как развивающегося явления, взаимосвязи исторического развития языка с историей общества;</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национального своеобразия, богатства, выразительности русского родного языка;</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определение значения современных неологизмов, характеристика неологизмов по сфере употребления и стилистической окраске;</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изменений в языке как объективного процесса; понимание внешних и внутренних факторов языковых изменений; общее представление объективных процессов в современном русском языке;</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FA0D1C" w:rsidRPr="00C035CE" w:rsidRDefault="00FA0D1C" w:rsidP="00C035CE">
      <w:pPr>
        <w:pStyle w:val="a3"/>
        <w:numPr>
          <w:ilvl w:val="0"/>
          <w:numId w:val="8"/>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важности соблюдения норм современного русского литературного языка для культурного человек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 нормам литературного язык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на письме и в устной речи норм современного русского литературного языка и правил речевого этике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емление к речевому самосовершенствованию;</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ние ответственности за языковую культуру как общечеловеческую ценность;</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ердого [н] перед мягкими [ф'] и [в']; произношение мягкого [н'] перед ч и щ; постановка ударения в отдельных </w:t>
      </w:r>
      <w:r w:rsidRPr="00C035CE">
        <w:rPr>
          <w:rFonts w:ascii="Times New Roman" w:hAnsi="Times New Roman" w:cs="Times New Roman"/>
          <w:sz w:val="28"/>
          <w:szCs w:val="28"/>
        </w:rPr>
        <w:lastRenderedPageBreak/>
        <w:t>грамматических формах имён существительных, прилагательных; глаголов (в рамках изученного); в словоформах с непроизводными предлогами‚ в заимствованных словах;</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ие смыслоразличительной роли ударения на примере омографов;</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произносительных различий в русском языке, обусловленных темпом речи и стилями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ение слов с учётом стилистических вариантов орфоэп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активных процессов в области произношения и удар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в художественной литературе, в разговорной речи; опознавание частотных примеров тавтологии и плеоназм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стилистических вариантов лекс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ение имён существительных, прилагательных, глаголов с учётом стилистических вариантов лекс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ение синонимов, антонимов‚ омонимов с учётом стилистических вариантов лекс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типичных речевых ошибок;</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дактирование текста с целью исправления речевых ошибок;</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ение и исправление речевых ошибок в устной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w:t>
      </w:r>
      <w:r w:rsidRPr="00C035CE">
        <w:rPr>
          <w:rFonts w:ascii="Times New Roman" w:hAnsi="Times New Roman" w:cs="Times New Roman"/>
          <w:sz w:val="28"/>
          <w:szCs w:val="28"/>
        </w:rPr>
        <w:lastRenderedPageBreak/>
        <w:t>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ение типичных грамматических ошибок в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а(-я), -ы(и)‚ различающихся по смыслу‚ литературных и разговорных форм глаголов‚ причастий‚ деепричастий‚ наречий;</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е употребление имён существительных, прилагательных, глаголов с учётом вариантов грамматической нормы;</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ение и исправление грамматических ошибок в устной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основных норм русского речевого этикета: 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этикетных форм и устойчивых формул‚ принципов этикетного общения, лежащих в основе национального речевого этике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русской этикетной вербальной и невербальной манеры общ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использование в общении этикетных речевых тактик и приёмов‚ помогающих противостоять речевой агресси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при общении в электронной среде этики и русского речевого этике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норм русского этикетного речевого поведения в ситуациях делового общ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активных процессов в русском речевом этикет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основных орфографических норм современного русского литературного языка (в рамках изученного в основном курс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ение основных пунктуационных норм современного русского литературного языка (в рамках изученного в основном курс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толковых, в том числе мультимедийных, словарей для определения лексического значения слова, особенностей употребл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мение соотносить части прочитанного и прослушанного текста: устанавливать причинно-следственные отношения, логические связи </w:t>
      </w:r>
      <w:r w:rsidRPr="00C035CE">
        <w:rPr>
          <w:rFonts w:ascii="Times New Roman" w:hAnsi="Times New Roman" w:cs="Times New Roman"/>
          <w:sz w:val="28"/>
          <w:szCs w:val="28"/>
        </w:rPr>
        <w:lastRenderedPageBreak/>
        <w:t>между абзацами и частями текста и определять средства их выражения; определять начало и конец темы; выявлять логический план текста;</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ние правилами информационной безопасности при общении в социальных сетях;</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астие в беседе, споре, владение правилами корректного речевого поведения в спор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ние устных и письменных текстов описательного типа: определение, дефиниция, собственно описание, пояснени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чтение, комплексный анализ и интерпретация текстов фольклора и художественных текстов или их фрагментов (народных и </w:t>
      </w:r>
      <w:r w:rsidRPr="00C035CE">
        <w:rPr>
          <w:rFonts w:ascii="Times New Roman" w:hAnsi="Times New Roman" w:cs="Times New Roman"/>
          <w:sz w:val="28"/>
          <w:szCs w:val="28"/>
        </w:rPr>
        <w:lastRenderedPageBreak/>
        <w:t>литературных сказок, рассказов, загадок, пословиц, притч и т.п.); определение фактуальной и подтекстовой информации текста, его сильных позиций;</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ние объявлений (в устной и письменной форме); деловых писем;</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FA0D1C" w:rsidRPr="00C035CE" w:rsidRDefault="00FA0D1C" w:rsidP="00C035CE">
      <w:pPr>
        <w:pStyle w:val="a3"/>
        <w:numPr>
          <w:ilvl w:val="0"/>
          <w:numId w:val="9"/>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15" w:name="_Toc409691630"/>
      <w:bookmarkStart w:id="16" w:name="_Toc410653955"/>
      <w:bookmarkStart w:id="17" w:name="_Toc414553137"/>
      <w:r w:rsidRPr="00C035CE">
        <w:rPr>
          <w:rFonts w:ascii="Times New Roman" w:hAnsi="Times New Roman" w:cs="Times New Roman"/>
          <w:b/>
          <w:sz w:val="28"/>
          <w:szCs w:val="28"/>
        </w:rPr>
        <w:t>1.2.5.3. Иностранный язык (английский, немецкий языки)</w:t>
      </w:r>
      <w:bookmarkEnd w:id="15"/>
      <w:bookmarkEnd w:id="16"/>
      <w:bookmarkEnd w:id="17"/>
    </w:p>
    <w:p w:rsidR="00C035CE" w:rsidRDefault="00C035CE" w:rsidP="00C035CE">
      <w:pPr>
        <w:spacing w:after="0" w:line="240" w:lineRule="auto"/>
        <w:jc w:val="both"/>
        <w:rPr>
          <w:rFonts w:ascii="Times New Roman" w:hAnsi="Times New Roman" w:cs="Times New Roman"/>
          <w:b/>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r w:rsidRPr="00C035CE">
        <w:rPr>
          <w:rFonts w:ascii="Times New Roman" w:hAnsi="Times New Roman" w:cs="Times New Roman"/>
          <w:b/>
          <w:sz w:val="28"/>
          <w:szCs w:val="28"/>
        </w:rPr>
        <w:t>Английский язык</w:t>
      </w:r>
    </w:p>
    <w:p w:rsidR="00C035CE" w:rsidRDefault="00C035CE"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муникативные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Диа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обмен мнения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рать и давать интерв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ести диалог-расспрос на основе нелинейного текста (таблицы, диаграммы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Моно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картинку/ фото с опорой или без опоры на ключевые слова/ план/ вопросы.</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елать сообщение на заданную тему на основе прочитанного;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высказываться с опорой на нелинейный текст (таблицы, диаграммы, расписание и т. 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результаты выполненной проектной рабо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удирование</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основную тему в воспринимаемом на слух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Чтение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исьменная речь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w:t>
      </w:r>
      <w:r w:rsidRPr="00C035CE">
        <w:rPr>
          <w:rFonts w:ascii="Times New Roman" w:hAnsi="Times New Roman" w:cs="Times New Roman"/>
          <w:sz w:val="28"/>
          <w:szCs w:val="28"/>
        </w:rPr>
        <w:lastRenderedPageBreak/>
        <w:t>переписке; выражать благодарность, извинения, просьбу; давать совет и т. д. (объемом 100–12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ие письменные высказывания с опорой на образец/ план.</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ставлять план/ тезисы устного или письменного сообщ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в письменном виде результаты проект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Языковые навыки и средства оперирования 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фография и пунктуац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писать изученн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и анализировать буквосочетания английского языка и их транскрип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нет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ьное ударение в изученных слов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коммуникативные типы предложений по их интон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ленить предложение на смысловые групп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модальные значения, чувства и эмоции с помощью интон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Лекс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существующие в английском языке нормы лексической сочетаем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глаголы при помощи аффиксов dis-, mis-, re-, -ze/-ise; </w:t>
      </w:r>
    </w:p>
    <w:p w:rsidR="00FA0D1C" w:rsidRPr="00C035CE" w:rsidRDefault="00FA0D1C" w:rsidP="00C035CE">
      <w:pPr>
        <w:spacing w:after="0" w:line="240" w:lineRule="auto"/>
        <w:jc w:val="both"/>
        <w:rPr>
          <w:rFonts w:ascii="Times New Roman" w:hAnsi="Times New Roman" w:cs="Times New Roman"/>
          <w:sz w:val="28"/>
          <w:szCs w:val="28"/>
          <w:lang w:val="en-US"/>
        </w:rPr>
      </w:pPr>
      <w:r w:rsidRPr="00C035CE">
        <w:rPr>
          <w:rFonts w:ascii="Times New Roman" w:hAnsi="Times New Roman" w:cs="Times New Roman"/>
          <w:sz w:val="28"/>
          <w:szCs w:val="28"/>
        </w:rPr>
        <w:t>имена</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существительные</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р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омощ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суффиксов</w:t>
      </w:r>
      <w:r w:rsidRPr="00C035CE">
        <w:rPr>
          <w:rFonts w:ascii="Times New Roman" w:hAnsi="Times New Roman" w:cs="Times New Roman"/>
          <w:sz w:val="28"/>
          <w:szCs w:val="28"/>
          <w:lang w:val="en-US"/>
        </w:rPr>
        <w:t xml:space="preserve"> -or/ -er, -ist , -sion/-tion, -nce/-ence, -ment, -ity , -ness, -ship, -ing; </w:t>
      </w:r>
    </w:p>
    <w:p w:rsidR="00FA0D1C" w:rsidRPr="00C035CE" w:rsidRDefault="00FA0D1C" w:rsidP="00C035CE">
      <w:pPr>
        <w:spacing w:after="0" w:line="240" w:lineRule="auto"/>
        <w:jc w:val="both"/>
        <w:rPr>
          <w:rFonts w:ascii="Times New Roman" w:hAnsi="Times New Roman" w:cs="Times New Roman"/>
          <w:sz w:val="28"/>
          <w:szCs w:val="28"/>
          <w:lang w:val="en-US"/>
        </w:rPr>
      </w:pPr>
      <w:r w:rsidRPr="00C035CE">
        <w:rPr>
          <w:rFonts w:ascii="Times New Roman" w:hAnsi="Times New Roman" w:cs="Times New Roman"/>
          <w:sz w:val="28"/>
          <w:szCs w:val="28"/>
        </w:rPr>
        <w:t>имена</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рилагательные</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р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омощ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аффиксов</w:t>
      </w:r>
      <w:r w:rsidRPr="00C035CE">
        <w:rPr>
          <w:rFonts w:ascii="Times New Roman" w:hAnsi="Times New Roman" w:cs="Times New Roman"/>
          <w:sz w:val="28"/>
          <w:szCs w:val="28"/>
          <w:lang w:val="en-US"/>
        </w:rPr>
        <w:t xml:space="preserve"> inter-; -y, -ly, -ful , -al , -ic, -ian/an, -ing; -ous, -able/ible, -less, -iv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речия при помощи суффикса -ly;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на существительные, имена прилагательные, наречия при помощи отрицательных префиксов un-, im-/in-;</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ительные при помощи суффиксов -teen, -ty; -th.</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наиболее распространенные фразовые глаг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принадлежность слов к частям речи по аффикс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раммат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жения с начальным I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жения с начальным There + to b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FA0D1C" w:rsidRPr="00C035CE" w:rsidRDefault="00FA0D1C" w:rsidP="00C035CE">
      <w:pPr>
        <w:spacing w:after="0" w:line="240" w:lineRule="auto"/>
        <w:jc w:val="both"/>
        <w:rPr>
          <w:rFonts w:ascii="Times New Roman" w:hAnsi="Times New Roman" w:cs="Times New Roman"/>
          <w:sz w:val="28"/>
          <w:szCs w:val="28"/>
          <w:lang w:val="en-US"/>
        </w:rPr>
      </w:pPr>
      <w:r w:rsidRPr="00C035CE">
        <w:rPr>
          <w:rFonts w:ascii="Times New Roman" w:hAnsi="Times New Roman" w:cs="Times New Roman"/>
          <w:sz w:val="28"/>
          <w:szCs w:val="28"/>
        </w:rPr>
        <w:t>распознавать</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употреблять</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в</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реч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условные</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предложения</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реального</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характера</w:t>
      </w:r>
      <w:r w:rsidRPr="00C035CE">
        <w:rPr>
          <w:rFonts w:ascii="Times New Roman" w:hAnsi="Times New Roman" w:cs="Times New Roman"/>
          <w:sz w:val="28"/>
          <w:szCs w:val="28"/>
          <w:lang w:val="en-US"/>
        </w:rPr>
        <w:t xml:space="preserve"> (Conditional I – If I see Jim, I’ll invite him to our school party) </w:t>
      </w:r>
      <w:r w:rsidRPr="00C035CE">
        <w:rPr>
          <w:rFonts w:ascii="Times New Roman" w:hAnsi="Times New Roman" w:cs="Times New Roman"/>
          <w:sz w:val="28"/>
          <w:szCs w:val="28"/>
        </w:rPr>
        <w:t>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нереального</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характера</w:t>
      </w:r>
      <w:r w:rsidRPr="00C035CE">
        <w:rPr>
          <w:rFonts w:ascii="Times New Roman" w:hAnsi="Times New Roman" w:cs="Times New Roman"/>
          <w:sz w:val="28"/>
          <w:szCs w:val="28"/>
          <w:lang w:val="en-US"/>
        </w:rPr>
        <w:t xml:space="preserve"> (Conditional II – If I were you, I would start learning French);</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количественные и порядковые числи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спознавать и употреблять в речи модальные глаголы и их эквиваленты (may, can, could, be able to, must, have to, should);</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следующих формах страдательного залога: Present Simple Passive, Past Simple Passiv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жения с конструкциями as … as; not so … as; either … or; neither … nor;</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жения с конструкцией I wish;</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FA0D1C" w:rsidRPr="00C035CE" w:rsidRDefault="00FA0D1C" w:rsidP="00C035CE">
      <w:pPr>
        <w:spacing w:after="0" w:line="240" w:lineRule="auto"/>
        <w:jc w:val="both"/>
        <w:rPr>
          <w:rFonts w:ascii="Times New Roman" w:hAnsi="Times New Roman" w:cs="Times New Roman"/>
          <w:sz w:val="28"/>
          <w:szCs w:val="28"/>
          <w:lang w:val="en-US"/>
        </w:rPr>
      </w:pPr>
      <w:r w:rsidRPr="00C035CE">
        <w:rPr>
          <w:rFonts w:ascii="Times New Roman" w:hAnsi="Times New Roman" w:cs="Times New Roman"/>
          <w:sz w:val="28"/>
          <w:szCs w:val="28"/>
        </w:rPr>
        <w:t>распознавать</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употреблять</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в</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речи</w:t>
      </w:r>
      <w:r w:rsidRPr="00C035CE">
        <w:rPr>
          <w:rFonts w:ascii="Times New Roman" w:hAnsi="Times New Roman" w:cs="Times New Roman"/>
          <w:sz w:val="28"/>
          <w:szCs w:val="28"/>
          <w:lang w:val="en-US"/>
        </w:rPr>
        <w:t xml:space="preserve"> </w:t>
      </w:r>
      <w:r w:rsidRPr="00C035CE">
        <w:rPr>
          <w:rFonts w:ascii="Times New Roman" w:hAnsi="Times New Roman" w:cs="Times New Roman"/>
          <w:sz w:val="28"/>
          <w:szCs w:val="28"/>
        </w:rPr>
        <w:t>конструкции</w:t>
      </w:r>
      <w:r w:rsidRPr="00C035CE">
        <w:rPr>
          <w:rFonts w:ascii="Times New Roman" w:hAnsi="Times New Roman" w:cs="Times New Roman"/>
          <w:sz w:val="28"/>
          <w:szCs w:val="28"/>
          <w:lang w:val="en-US"/>
        </w:rPr>
        <w:t xml:space="preserve"> It takes me …to do something; to look / feel / be happy;</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о временных формах действительного залога: Past Perfect, Present Perfect Continuous, Future-in-the-Pas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формах страдательного залога Future Simple Passive, Present Perfect Passiv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модальные глаголы need, shall, might, would;</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циокультурные знания и ум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родную страну и культуру на английском я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находить сходство и различие в традициях родной страны и страны/стран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енсаторные ум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ерифраз, синонимические и антонимические средства при говор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языковой и контекстуальной догадкой при аудировании и чтении.</w:t>
      </w:r>
      <w:bookmarkStart w:id="18" w:name="_Toc409691632"/>
      <w:bookmarkStart w:id="19" w:name="_Toc410653957"/>
      <w:bookmarkStart w:id="20" w:name="_Toc414553139"/>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ностранный язык (немецк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метные результаты изучения предметной области "Иностранные языки" должны отража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2) формирование и совершенствование иноязычной коммуникативной компетен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3) достижение допорогового уровня иноязычной коммуникативной компетен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муникативные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Диа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обмен мнения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рать и давать интерв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ести диалог-расспрос на основе нелинейного текста (таблицы, диаграммы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Моно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картинку/фото с опорой или без опоры на ключевые слова/план/вопросы.</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елать сообщение на заданную тему на основе прочитанного;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ратко высказываться с опорой на нелинейный текст (таблицы, диаграммы, расписание и т. п.)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результаты выполненной проектной рабо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удирование</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основную тему в воспринимаемом на слух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Чтение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исьменная речь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ие письменные высказывания с опорой на образец/план.</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ставлять план/тезисы устного или письменного сообщ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в письменном виде результаты проект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Языковые навыки и средства оперирования 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фография и пунктуац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писать изученн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и анализировать буквосочетания немецкого языка и их транскрип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нет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ьное ударение в изученных слов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коммуникативные типы предложений по их интон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ленить предложение на смысловые групп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модальные значения, чувства и эмоции с помощью интон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Лекс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существующие в немецком языке нормы лексической сочетаем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глаголы при помощи аффикс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имена существительные при помощи суффикс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на прилагательные при помощи аффик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речия при помощи суффикс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на существительные, имена прилагательные, наречия при помощи отрицательных префик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ительные при помощи суффиксов.</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наиболее распространенные фразовые глаг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принадлежность слов к частям речи по аффикс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спознавать и употреблять в речи различные средства связи в тексте для обеспечения его целост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раммат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все коммуникативные типы предлож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сочиненные предложения с сочинительными союз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условные предложения реального характера инереаль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местои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количественные и порядковые числи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формах страдательного залог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ги места, времени, направл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сложноподчиненные предложения с придаточными: времени, условия, определительны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подчиненные предложения с союз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спознавать и употреблять в речи определения, выраженные прилагательными, в правильном порядке их след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циокультурные знания и ум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родную страну и культуру на немецком я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сходство и различие в традициях родной страны и страны/стран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енсаторные ум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i/>
          <w:sz w:val="28"/>
          <w:szCs w:val="28"/>
        </w:rPr>
        <w:t>Выпускник получит возможность научиться</w:t>
      </w:r>
      <w:r w:rsidRPr="00C035CE">
        <w:rPr>
          <w:rFonts w:ascii="Times New Roman" w:hAnsi="Times New Roman" w:cs="Times New Roman"/>
          <w:sz w:val="28"/>
          <w:szCs w:val="28"/>
        </w:rPr>
        <w: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ерифраз, синонимические и антонимические средства при говор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языковой и контекстуальной догадкой при аудировании и чтении.</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r w:rsidRPr="00C035CE">
        <w:rPr>
          <w:rFonts w:ascii="Times New Roman" w:hAnsi="Times New Roman" w:cs="Times New Roman"/>
          <w:b/>
          <w:sz w:val="28"/>
          <w:szCs w:val="28"/>
        </w:rPr>
        <w:t>1.2.5.4. Второй иностранный язык (французск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метные результа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муникативные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Диа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r w:rsidRPr="00C035CE">
        <w:rPr>
          <w:rFonts w:ascii="Times New Roman" w:hAnsi="Times New Roman" w:cs="Times New Roman"/>
          <w:i/>
          <w:sz w:val="28"/>
          <w:szCs w:val="28"/>
        </w:rPr>
        <w:tab/>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ести диалог-обмен мнения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рать и давать интерв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ести диалог-расспрос на основе нелинейного текста (таблицы, диаграммы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ворение. Монологическая речь</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описывать события с опорой на зрительную наглядность и/или вербальную опору (ключевые слова, план, вопрос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авать краткую характеристику реальных людей и литературных персонаж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план/вопрос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картинку/фото с опорой или без опоры на ключевые слова/план/вопросы.</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елать сообщение на заданную тему на основе прочитанного;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ратко высказываться с опорой на нелинейный текст (таблицы, диаграммы, расписание и т. п.)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результаты выполненной проектной рабо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удирование</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основную тему в воспринимаемом на слух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Чтение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Письменная речь </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ие письменные высказывания с опорой на образец/план.</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электронное письмо (e-mail) зарубежному другу в ответ на электронное письмо-стиму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ставлять план/тезисы устного или письменного сообщ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атко излагать в письменном виде результаты проект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исать небольшое письменное высказывание с опорой на нелинейный текст (таблицы, диаграммы и т. 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Языковые навыки и средства оперирования 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фография и пунктуац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писать изученные сло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и анализировать буквосочетания французского языка и их транскрип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нетическая сторона речи</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ьное ударение в изученных слов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коммуникативные типы предложений по их интон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ленить предложение на смысловые групп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w:t>
      </w:r>
      <w:r w:rsidRPr="00C035CE">
        <w:rPr>
          <w:rFonts w:ascii="Times New Roman" w:hAnsi="Times New Roman" w:cs="Times New Roman"/>
          <w:sz w:val="28"/>
          <w:szCs w:val="28"/>
        </w:rPr>
        <w:lastRenderedPageBreak/>
        <w:t>вопросы), в том числе, соблюдая правило отсутствия фразового ударения на служебных словах.</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модальные значения, чувства и эмоции с помощью интонации.</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Лексическая сторона ре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существующие во французском языке нормы лексической сочетаем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лаголы при помощи аффиксовdé- , dis-; re-, ré-, pré-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на существительные при помощи суффиксов-tion, -sion; -ement; -eur; -ure; -ette; -ique; -iste, -isme; -er/-ère; -ien/-ienne; -erie; -ence, -ance; -aire; -oir, -oire, -âge, -té; -ude; -aison; -esse; -ure; -ise;</w:t>
      </w:r>
    </w:p>
    <w:p w:rsidR="00FA0D1C" w:rsidRPr="00C035CE" w:rsidRDefault="00FA0D1C" w:rsidP="00C035CE">
      <w:pPr>
        <w:spacing w:after="0" w:line="240" w:lineRule="auto"/>
        <w:jc w:val="both"/>
        <w:rPr>
          <w:rFonts w:ascii="Times New Roman" w:hAnsi="Times New Roman" w:cs="Times New Roman"/>
          <w:sz w:val="28"/>
          <w:szCs w:val="28"/>
          <w:lang w:val="en-US"/>
        </w:rPr>
      </w:pPr>
      <w:r w:rsidRPr="00C035CE">
        <w:rPr>
          <w:rFonts w:ascii="Times New Roman" w:hAnsi="Times New Roman" w:cs="Times New Roman"/>
          <w:sz w:val="28"/>
          <w:szCs w:val="28"/>
        </w:rPr>
        <w:t>именаприлагательныеприпомощиаффиксов</w:t>
      </w:r>
      <w:r w:rsidRPr="00C035CE">
        <w:rPr>
          <w:rFonts w:ascii="Times New Roman" w:hAnsi="Times New Roman" w:cs="Times New Roman"/>
          <w:sz w:val="28"/>
          <w:szCs w:val="28"/>
          <w:lang w:val="en-US"/>
        </w:rPr>
        <w:t>eur/-euse; -ique; -ant; -ain; -ais; -ois; -ien; -able/-ible; -el/-elle, -al/-ale, -ile, -il/-ille; -eau/-elle; -aire; -atif/-ativ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речия при помощи суффикса –ment, -emment, -amment.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на существительные, имена прилагательные, наречия при помощи отрицательных префиксовin-, im- il-</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наиболее распространенные фразовые глаг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принадлежность слов к частям речи по аффикс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pourtant, enfin, d'abord ensuit;etc.);</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Грамматическая сторона ре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употреблять в речи предложения с начальным Il il faut, il y a.,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жения с начальнымиc’est, ce son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сочиненные предложения с сочинительными союзами ou, mais;</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ложноподчиненные предложения с союзами и союзными словами qui, qu'est-ce que, est-ce que, quand, pourquoi, combien, où, quel;</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местоимения: личные местоимения в функции прямых и косвенных дополнений. Ударные и безударные формы личных местоимений. Местоимения en и у. Относи тельные местоимения (qui, que, où, dont). Указательные (celu celle, ceuxит. п.) ипритяжательные (le mien, la mienne les miens, les miennesит. п.) местоимения. Неопределенныеприлагательныеиместоимения(on, tout, même, personne chaque, chacun(e), quelque(s), quelqu'un, quelques-un(e)si plusieurs). Притяжательные, возвратные, указательные, неопределенные и их производные, относительные, вопроси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количественные и порядковые числитель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изученных неличных форм глагола (неличных форм глагола infinitif, gérondif, participeprésent и participepassé);</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сложноподчиненные предложения с придаточными: tandisque, comme, puisque, и др., сложных форм относительных местоимений (1е-quel, laquelle...) и их производных с предлогами а и d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употреблять в речи предлоги, служащие для выражения пространственных (à, de, dans, sur, sous, entre, vers) и временных (pendant, depuis, en, dans, pour) отнош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ичинные отношения в простом и сложном предложении: parceque, grace à, à caused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притяжательные местоимения (le mien, la mienne les miens, les miennes ит. 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о временных формах действительного залога:leprésent, lefutursimple, lefuturimmédiat, lepassé composé, l'imparfait, leplus-que-parfait,lefuturdanslepassé</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глаголы в формах изъявительного наклонения (l’indicatif): plus-que-parfait, futurdanslepassé, а также деепричастия (gérondif)</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вопросительные наречия оù, quand, comment, pourquoi; вопроситель</w:t>
      </w:r>
      <w:r w:rsidRPr="00C035CE">
        <w:rPr>
          <w:rFonts w:ascii="Times New Roman" w:hAnsi="Times New Roman" w:cs="Times New Roman"/>
          <w:sz w:val="28"/>
          <w:szCs w:val="28"/>
        </w:rPr>
        <w:softHyphen/>
        <w:t>ные местоимения qui, que. Отрицательные частицы plus, jamais, non, personne. Ограничительный оборот ne  ...  que.</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и употреблять в речи условное наклонение (1е соnditionnelprésent) в простом и сложном предложе</w:t>
      </w:r>
      <w:r w:rsidRPr="00C035CE">
        <w:rPr>
          <w:rFonts w:ascii="Times New Roman" w:hAnsi="Times New Roman" w:cs="Times New Roman"/>
          <w:sz w:val="28"/>
          <w:szCs w:val="28"/>
        </w:rPr>
        <w:softHyphen/>
        <w:t>нии.</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циокультурные знания и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родную страну и культуру на французском я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оциокультурные реалии при чтении и аудировании в рамках изученного материа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оциокультурные реалии при создании устных и письменных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сходство и различие в традициях родной страны и страны/стран изучаемого языка.</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енсаторные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ходить из положения при дефиците языковых средств: использовать переспрос при говор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использовать перифраз, синонимические и антонимические средства при говор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ниями о значении родного и иностранного языков в современном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ведениями о социокультурном портрете стран, говорящих на иностранном языке, их символике и культурном наслед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ниями о реалиях страны/стран изучаемого языка: традициях (в пита</w:t>
      </w:r>
      <w:r w:rsidRPr="00C035CE">
        <w:rPr>
          <w:rFonts w:ascii="Times New Roman" w:hAnsi="Times New Roman" w:cs="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енсаторные ум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вершенствование ум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спрашивать, просить повторить, уточняя значение незнакомых с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гнозировать содержание текста на основе заголовка, предварительно поставленных вопросов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гадываться о значении незнакомых слов по контексту, по используемым собеседником жестам и мими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инонимы, антонимы, описание понятия при дефиците языковых средств.</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1.2.5.5. История России. Всеобщая история</w:t>
      </w:r>
      <w:bookmarkEnd w:id="18"/>
      <w:bookmarkEnd w:id="19"/>
      <w:r w:rsidR="00C035CE">
        <w:rPr>
          <w:rFonts w:ascii="Times New Roman" w:hAnsi="Times New Roman" w:cs="Times New Roman"/>
          <w:sz w:val="28"/>
          <w:szCs w:val="28"/>
        </w:rPr>
        <w:t xml:space="preserve"> </w:t>
      </w:r>
      <w:r w:rsidRPr="00C035CE">
        <w:rPr>
          <w:rFonts w:ascii="Times New Roman" w:hAnsi="Times New Roman" w:cs="Times New Roman"/>
          <w:sz w:val="28"/>
          <w:szCs w:val="28"/>
          <w:vertAlign w:val="superscript"/>
        </w:rPr>
        <w:footnoteReference w:id="3"/>
      </w:r>
      <w:bookmarkEnd w:id="20"/>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редметные результаты освоения курса истории на уровне основного общего образования предполагают, что у учащегося сформирова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пособность применять исторические знания для осмысления общественных событий и явлений прошлого и соврем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Древнего мира (5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давать оценку наиболее значительным событиям и личностям древне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давать характеристику общественного строя древних государ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видеть проявления влияния античного искусства в окружающей сре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Средних веков. От Древней Руси к Российскому государству (VIII –XV вв.) (6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Нового времени. Россия в XVI – ХIХ веках (7–9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1" w:name="_Toc409691636"/>
    </w:p>
    <w:p w:rsidR="00FA0D1C" w:rsidRPr="00C035CE" w:rsidRDefault="00FA0D1C" w:rsidP="00C035CE">
      <w:pPr>
        <w:spacing w:after="0" w:line="240" w:lineRule="auto"/>
        <w:jc w:val="both"/>
        <w:rPr>
          <w:rFonts w:ascii="Times New Roman" w:hAnsi="Times New Roman" w:cs="Times New Roman"/>
          <w:sz w:val="28"/>
          <w:szCs w:val="28"/>
        </w:rPr>
      </w:pPr>
      <w:bookmarkStart w:id="22" w:name="_Toc410653959"/>
      <w:bookmarkStart w:id="23" w:name="_Toc414553140"/>
      <w:r w:rsidRPr="00C035CE">
        <w:rPr>
          <w:rFonts w:ascii="Times New Roman" w:hAnsi="Times New Roman" w:cs="Times New Roman"/>
          <w:sz w:val="28"/>
          <w:szCs w:val="28"/>
        </w:rPr>
        <w:t>1.2.5.6. Обществознание</w:t>
      </w:r>
      <w:bookmarkEnd w:id="21"/>
      <w:bookmarkEnd w:id="22"/>
      <w:bookmarkEnd w:id="23"/>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еловек. Деятельность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основных видов деятельност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актические задания, основанные на ситуациях, связанных с деятельностью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роль деятельности в жизни человека и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ществ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емонстрировать на примерах взаимосвязь природы и общества, раскрывать роль природы в жизн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на основе приведенных данных основные типы об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крывать влияние современных средств массовой коммуникации на общество и личность;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нкретизировать примерами опасность международного террориз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но содействовать защите прир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циальные нор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отдельные виды социальных нор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нормы морал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пецифику норм пра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нормы морали и права, выявлять их общие черты и особ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ущность процесса социализации лич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причины отклоняющегося по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негативные последствия наиболее опасных форм отклоняющегося по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социальную значимость здорового образа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фера духовн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развитие отдельных областей и форм культуры, выражать свое мнение о явлениях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явления духовн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причины возрастания роли науки в современном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ценивать роль образования в современном обще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уровни общего образования 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духовные ценности российского народа и выражать собственное отношение к ни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необходимость непрерывного образования в современных услов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итывать общественные потребности при выборе направления своей будущей профессиональ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роль религии в современном обще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обенности искусства как формы духовн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процессы создания, сохранения, трансляции и усвоения достижени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направления развития отечественной культуры в современных услов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циальная сф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социальную структуру в обществах разного типа, характеризовать основные социальные общности и групп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взаимодействие социальных общностей и груп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едущие направления социальной политики Российского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параметры, определяющие социальный статус лич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предписанных и достигаемых стату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основные социальные роли подрост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нкретизировать примерами процесс социальной моби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межнациональные отношения в современном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бъяснять причины межнациональных конфликтов и основные пути их разреш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раскрывать на конкретных примерах основные функции семьи в обще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крывать основные роли членов семь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понятия «равенство» и «социальная справедливость» с позиций историз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ражать и обосновывать собственную позицию по актуальным проблемам молодеж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элементы причинно-следственного анализа при характеристике семейных конфли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итическая сфера жизни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оль политики в жизни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сравнивать различные формы правления, иллюстрировать их пример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авать характеристику формам государственно-территориального устрой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различные типы политических режимов, раскрывать их основные призна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на конкретных примерах основные черты и принципы демократ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признаки политической партии, раскрывать их на конкретных пример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различные формы участия граждан в политическ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ускник получит возможность научить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ражданин и государств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порядок формирования органов государственной власти РФ;</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достижения российского наро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и конкретизировать примерами смысл понятия «гражданств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иллюстрировать примерами основные права и свободы граждан, гарантированные Конституцией РФ;</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значение патриотической позиции в укреплении нашего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конституционные обязанности граждани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нно обосновывать влияние происходящих в обществе изменений на положение России в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новы российского законодатель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истему российского законодатель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особенности гражданской дееспособности несовершеннолетн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гражданские правоотно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рава на тру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оль трудового догов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ъяснять на примерах особенности положения несовершеннолетних в трудовых отнош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права и обязанности супругов, родителей, де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обенности уголовного права и уголовных правоотнош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нкретизировать примерами виды преступлений и наказания за н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пецифику уголовной ответственности несовершеннолетн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вязь права на образование и обязанности получить образова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сущность и значение правопорядка и законности, собственный возможный вклад в их становление и развит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но содействовать защите правопорядка в обществе правовыми способами и средств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кономи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проблему ограниченности экономических ресур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факторы, влияющие на производительность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оль государства в регулировании рыночной экономики; анализировать структуру бюджета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конкретизировать примерами виды налог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функции денег и их роль в экономи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оциально-экономическую роль и функции предприниматель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рациональное поведение субъектов экономическ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экономику семьи; анализировать структуру семейного бюдж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олученные знания при анализе фактов поведения участников экономическ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босновывать связь профессионализма и жизненного успех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актические задания, основанные на ситуациях, связанных с описанием состояния российской эконом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и оценивать с позиций экономических знаний сложившиеся практики и модели поведения потребите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24" w:name="_Toc409691637"/>
    </w:p>
    <w:p w:rsidR="00FA0D1C" w:rsidRPr="00C035CE" w:rsidRDefault="00FA0D1C" w:rsidP="00C035CE">
      <w:pPr>
        <w:spacing w:after="0" w:line="240" w:lineRule="auto"/>
        <w:jc w:val="both"/>
        <w:rPr>
          <w:rFonts w:ascii="Times New Roman" w:hAnsi="Times New Roman" w:cs="Times New Roman"/>
          <w:sz w:val="28"/>
          <w:szCs w:val="28"/>
        </w:rPr>
      </w:pPr>
      <w:bookmarkStart w:id="25" w:name="_Toc410653960"/>
      <w:bookmarkStart w:id="26" w:name="_Toc414553141"/>
      <w:bookmarkStart w:id="27" w:name="_Toc96069403"/>
      <w:r w:rsidRPr="00C035CE">
        <w:rPr>
          <w:rFonts w:ascii="Times New Roman" w:hAnsi="Times New Roman" w:cs="Times New Roman"/>
          <w:sz w:val="28"/>
          <w:szCs w:val="28"/>
        </w:rPr>
        <w:t>1.2.5.7. География</w:t>
      </w:r>
      <w:bookmarkEnd w:id="24"/>
      <w:bookmarkEnd w:id="25"/>
      <w:bookmarkEnd w:id="26"/>
      <w:bookmarkEnd w:id="27"/>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описывать по карте положение и взаиморасположение географических объек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бъяснять особенности компонентов природы отдельных территор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географические процессы и явления, определяющие особенности природы России и ее отдельных регион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особенности компонентов природы отдельных частей стра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и сравнивать особенности природы, населения и хозяйства отдельных регионо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особенности природы, населения и хозяйства отдельных регионо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исывать погоду своей мест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асовые отличия разных народов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давать характеристику рельефа своей мест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ть выделять в записках путешественников географические особенности терри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место и роль России в мировом хозяй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простейшие географические карты различного содерж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елировать географические объекты и яв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на местности: в мегаполисе и в прир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ценивать положительные и негативные последствия глобальных изменений климата для отдельных регионов и стра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носить на контурные карты основные формы рельеф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авать характеристику климата своей области (края, республ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ситуацию на рынке труда и ее динами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основывать возможные пути решения проблем развития хозяйства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бирать критерии для сравнения, сопоставления, места страны в мировой экономи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социально-экономическое положение и перспективы развития России.</w:t>
      </w:r>
    </w:p>
    <w:p w:rsidR="00FA0D1C" w:rsidRPr="00C035CE" w:rsidRDefault="00FA0D1C" w:rsidP="00C035CE">
      <w:pPr>
        <w:spacing w:after="0" w:line="240" w:lineRule="auto"/>
        <w:jc w:val="both"/>
        <w:rPr>
          <w:rFonts w:ascii="Times New Roman" w:hAnsi="Times New Roman" w:cs="Times New Roman"/>
          <w:sz w:val="28"/>
          <w:szCs w:val="28"/>
        </w:rPr>
      </w:pPr>
      <w:bookmarkStart w:id="28" w:name="_Toc409691638"/>
      <w:bookmarkStart w:id="29" w:name="_Toc410653961"/>
      <w:bookmarkStart w:id="30" w:name="_Toc414553142"/>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1.2.5.8. Математика</w:t>
      </w:r>
      <w:bookmarkEnd w:id="28"/>
      <w:bookmarkEnd w:id="29"/>
      <w:bookmarkEnd w:id="30"/>
      <w:r w:rsidRPr="00C035CE">
        <w:rPr>
          <w:rFonts w:ascii="Times New Roman" w:hAnsi="Times New Roman" w:cs="Times New Roman"/>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rPr>
      </w:pPr>
      <w:bookmarkStart w:id="31" w:name="_Toc96069404"/>
      <w:r w:rsidRPr="00C035CE">
        <w:rPr>
          <w:rFonts w:ascii="Times New Roman" w:hAnsi="Times New Roman" w:cs="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31"/>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лементы теории множеств и математической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е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w:t>
      </w:r>
      <w:r w:rsidRPr="00C035CE">
        <w:rPr>
          <w:rFonts w:ascii="Times New Roman" w:hAnsi="Times New Roman" w:cs="Times New Roman"/>
          <w:sz w:val="28"/>
          <w:szCs w:val="28"/>
        </w:rPr>
        <w:footnoteReference w:id="4"/>
      </w:r>
      <w:r w:rsidRPr="00C035CE">
        <w:rPr>
          <w:rFonts w:ascii="Times New Roman" w:hAnsi="Times New Roman" w:cs="Times New Roman"/>
          <w:sz w:val="28"/>
          <w:szCs w:val="28"/>
        </w:rPr>
        <w:t xml:space="preserve"> понятиями: множество, элемент множества, подмножество, принадлеж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задавать множества перечислением их эле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пересечение, объединение, подмножество в простейши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логически некорректные высказы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чисел и правила действий с рациональными числами при выполнении вычис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кругление рациональных чисел в соответствии с правил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рациональные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результаты вычислений при решении практически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сравнение чисел в реальны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атистика и теория вероят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едставлять данные в виде таблиц, диаграмм,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нформацию, представленную в виде таблицы, диаграм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екстовы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сюжетные задачи разных типов на все арифметические действ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ставлять план решения задач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этапы решения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различие скоростей объекта в стоячей воде, против течения и по течению ре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нахождение части числа и числа по его ча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логические задачи методом рассужд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двигать гипотезы о возможных предельных значениях искомых величин в задаче</w:t>
      </w:r>
      <w:r w:rsidRPr="00C035CE" w:rsidDel="00681BB7">
        <w:rPr>
          <w:rFonts w:ascii="Times New Roman" w:hAnsi="Times New Roman" w:cs="Times New Roman"/>
          <w:sz w:val="28"/>
          <w:szCs w:val="28"/>
        </w:rPr>
        <w:t xml:space="preserve"> </w:t>
      </w:r>
      <w:r w:rsidRPr="00C035CE">
        <w:rPr>
          <w:rFonts w:ascii="Times New Roman" w:hAnsi="Times New Roman" w:cs="Times New Roman"/>
          <w:sz w:val="28"/>
          <w:szCs w:val="28"/>
        </w:rPr>
        <w:t xml:space="preserve"> (делать прикидк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глядная геометр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фиг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фигура,</w:t>
      </w:r>
      <w:r w:rsidRPr="00C035CE" w:rsidDel="0046087C">
        <w:rPr>
          <w:rFonts w:ascii="Times New Roman" w:hAnsi="Times New Roman" w:cs="Times New Roman"/>
          <w:sz w:val="28"/>
          <w:szCs w:val="28"/>
        </w:rPr>
        <w:t xml:space="preserve"> </w:t>
      </w:r>
      <w:r w:rsidRPr="00C035CE">
        <w:rPr>
          <w:rFonts w:ascii="Times New Roman" w:hAnsi="Times New Roman" w:cs="Times New Roman"/>
          <w:sz w:val="28"/>
          <w:szCs w:val="28"/>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практические задачи с применением простейших свойств фигур.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мерения и вычис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числять площади прямоугольник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олнять простейшие построения и измерения на местности, необходимые в реальной жизн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ма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32" w:name="_Toc284662720"/>
      <w:bookmarkStart w:id="33" w:name="_Toc284663346"/>
      <w:bookmarkStart w:id="34" w:name="_Toc96069405"/>
      <w:r w:rsidRPr="00C035CE">
        <w:rPr>
          <w:rFonts w:ascii="Times New Roman" w:hAnsi="Times New Roman" w:cs="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bookmarkEnd w:id="34"/>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лементы теории множеств и математической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w:t>
      </w:r>
      <w:r w:rsidRPr="00C035CE">
        <w:rPr>
          <w:rFonts w:ascii="Times New Roman" w:hAnsi="Times New Roman" w:cs="Times New Roman"/>
          <w:sz w:val="28"/>
          <w:szCs w:val="28"/>
        </w:rPr>
        <w:footnoteReference w:id="5"/>
      </w:r>
      <w:r w:rsidRPr="00C035CE">
        <w:rPr>
          <w:rFonts w:ascii="Times New Roman"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давать множество с помощью перечисления элементов, словесного опис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логически некорректные высказыва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цепочки умозаключений на основе использования правил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 объяснять смысл позиционной записи натурального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кругление рациональных чисел с заданной точност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рядочивать числа, записанные в виде обыкновенных и десятичных дроб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НОД и НОК чисел и использовать их при решении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ем модуль числа, геометрическая интерпретация модуля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равнения и неравенств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атистика и теория вероят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ерировать понятиями: столбчатые и круговые диаграммы, таблицы данных, среднее арифметическо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формацию, представленную в таблицах, на диаграмм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таблицы, строить диаграммы на основе дан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екстовы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простые и сложные задачи разных типов, а также задачи повышенной труд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елировать рассуждения при поиске решения задач с помощью граф-сх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этапы решения задачи и содержание каждого этап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интерпретировать вычислительные результаты в задаче, исследовать полученное решени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разнообразные задачи «на ча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движение по реке, рассматривая разные системы отсч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глядная геометр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фиг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фигура,</w:t>
      </w:r>
      <w:r w:rsidRPr="00C035CE" w:rsidDel="0046087C">
        <w:rPr>
          <w:rFonts w:ascii="Times New Roman" w:hAnsi="Times New Roman" w:cs="Times New Roman"/>
          <w:sz w:val="28"/>
          <w:szCs w:val="28"/>
        </w:rPr>
        <w:t xml:space="preserve"> </w:t>
      </w:r>
      <w:r w:rsidRPr="00C035CE">
        <w:rPr>
          <w:rFonts w:ascii="Times New Roman" w:hAnsi="Times New Roman" w:cs="Times New Roman"/>
          <w:sz w:val="28"/>
          <w:szCs w:val="28"/>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изучаемые фигуры от руки и с помощью линейки, циркуля, компьютерных инстру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практические задачи с применением простейших свойств фигур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мерения и вычис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площади прямоугольников, квадратов, объёмы прямоугольных параллелепипедов, куб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расстояния на местности в стандартных ситуациях, площади участков прямоугольной формы, объёмы комна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выполнять простейшие построения на местности, необходимые в реальной жизн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размеры реальных объектов окружающего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ма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35" w:name="_Toc284662721"/>
      <w:bookmarkStart w:id="36" w:name="_Toc284663347"/>
      <w:bookmarkStart w:id="37" w:name="_Toc96069406"/>
      <w:r w:rsidRPr="00C035CE">
        <w:rPr>
          <w:rFonts w:ascii="Times New Roman" w:hAnsi="Times New Roman" w:cs="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5"/>
      <w:bookmarkEnd w:id="36"/>
      <w:bookmarkEnd w:id="37"/>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лементы теории множеств и математической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w:t>
      </w:r>
      <w:r w:rsidRPr="00C035CE">
        <w:rPr>
          <w:rFonts w:ascii="Times New Roman" w:hAnsi="Times New Roman" w:cs="Times New Roman"/>
          <w:sz w:val="28"/>
          <w:szCs w:val="28"/>
        </w:rPr>
        <w:footnoteReference w:id="6"/>
      </w:r>
      <w:r w:rsidRPr="00C035CE">
        <w:rPr>
          <w:rFonts w:ascii="Times New Roman" w:hAnsi="Times New Roman" w:cs="Times New Roman"/>
          <w:sz w:val="28"/>
          <w:szCs w:val="28"/>
        </w:rPr>
        <w:t xml:space="preserve"> понятиями: множество, элемент множества, подмножество, принадлеж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давать множества перечислением их эле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пересечение, объединение, подмножество в простейши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определение, аксиома, теорема, доказательств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и контрпримеры для подтвержнения своих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лгеб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чисел и правила действий при выполнении вычис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знаки делимости на 2, 5, 3, 9, 10 при выполнении вычислений и решении неслож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кругление рациональных чисел в соответствии с правил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ценивать значение квадратного корня из положительного целого числ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рациональные и иррациональные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результаты вычислений при решении практически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сравнение чисел в реальны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числовые выражения при решении практических задач 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Тождественные пре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еобразования целых выражений: раскрывать скобки, приводить подобные слагаем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несложные преобразования дробно-линейных выражений и выражений с квадратными корня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онимать смысл записи числа в стандартном вид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ем «стандартная запись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равнения и нераве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ерять справедливость числовых равенств и неравен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линейные неравенства и несложные неравенства, сводящиеся к линейны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системы несложных линейных уравнений, неравен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ерять, является ли данное число решением уравнения (нераве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квадратные уравнения по формуле корней квадратного уравн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решения неравенств и их систем на числовой прям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и решать линейные уравнения при решении задач, возникающих в других учебных предмет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ун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ходить значение функции по заданному значению аргумен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значение аргумента по заданному значению функции в несложны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положение точки по её координатам, координаты точки по её положению на координатной плоск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график линейной фун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ерять, является ли данный график графиком заданной функции (линейной, квадратичной, обратной пропорциона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приближённые значения координат точки пересечения графиков фун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линейной функции и ее график при решени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екстовы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сюжетные задачи разных типов на все арифметические действ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оставлять план решения задач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этапы решения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различие скоростей объекта в стоячей воде, против течения и по течению ре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нахождение части числа и числа по его ча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логические задачи методом рассужд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вигать гипотезы о возможных предельных значениях искомых в задаче величин (делать прикид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атистика и теория вероят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простейшие комбинаторные задачи методом прямого и организованного переб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данные в виде таблиц, диаграмм, граф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ть информацию, представленную в виде таблицы, диаграммы, графи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основные статистические характеристики числовых набо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ероятность события в простейших случа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ть представление о роли закона больших чисел в массовых явл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количество возможных вариантов методом переб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иметь представление о роли практически достоверных и маловероятных событ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ероятность реальных событий и явлений в несложных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фиг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геометрических фигу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формацию о геометрических фигурах, представленную на чертежах в явном ви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для решения задач геометрические факты, если условия их применения заданы в явной форм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задачи на нахождение геометрических величин по образцам или алгоритмам.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тно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повседневной жизни и при изучении други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тношения для решения простейших задач, возникающих в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мерения и вычис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измерение длин, расстояний, величин углов, с помощью инструментов для измерений длин и уг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постро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типовые плоские фигуры и фигуры в пространстве от руки и с помощью инстру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остейшие построения на местности, необходимые в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пре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Строить фигуру, симметричную данной фигуре относительно оси и точ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движение объектов в окружающем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симметричные фигуры в окружающем м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екторы и координаты на плоск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на базовом уровне понятиями вектор, сумма векторов, произведение вектора на число, координаты на плоск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приближённо координаты точки по её изображению на координатной плоск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повседневной жизни и при изучении други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векторы для решения простейших задач на определение скорости относительного дви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ма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отдельные выдающиеся результаты, полученные в ходе развития математики как нау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примеры математических открытий и их авторов, в связи с отечественной и всемирной истори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оль математики в развитии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Методы математик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бирать подходящий изученный метод для решении изученных типов математически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математических закономерностей в окружающей действительности и произведениях искусства.</w:t>
      </w:r>
    </w:p>
    <w:p w:rsidR="00FA0D1C" w:rsidRPr="00C035CE" w:rsidRDefault="00FA0D1C" w:rsidP="00C035CE">
      <w:pPr>
        <w:spacing w:after="0" w:line="240" w:lineRule="auto"/>
        <w:jc w:val="both"/>
        <w:rPr>
          <w:rFonts w:ascii="Times New Roman" w:hAnsi="Times New Roman" w:cs="Times New Roman"/>
          <w:sz w:val="28"/>
          <w:szCs w:val="28"/>
        </w:rPr>
      </w:pPr>
      <w:bookmarkStart w:id="38" w:name="_Toc284662722"/>
      <w:bookmarkStart w:id="39" w:name="_Toc284663348"/>
    </w:p>
    <w:p w:rsidR="00FA0D1C" w:rsidRPr="00C035CE" w:rsidRDefault="00FA0D1C" w:rsidP="00C035CE">
      <w:pPr>
        <w:spacing w:after="0" w:line="240" w:lineRule="auto"/>
        <w:jc w:val="both"/>
        <w:rPr>
          <w:rFonts w:ascii="Times New Roman" w:hAnsi="Times New Roman" w:cs="Times New Roman"/>
          <w:sz w:val="28"/>
          <w:szCs w:val="28"/>
        </w:rPr>
      </w:pPr>
      <w:bookmarkStart w:id="40" w:name="_Toc96069407"/>
      <w:r w:rsidRPr="00C035CE">
        <w:rPr>
          <w:rFonts w:ascii="Times New Roman" w:hAnsi="Times New Roman" w:cs="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8"/>
      <w:bookmarkEnd w:id="39"/>
      <w:bookmarkEnd w:id="40"/>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лементы теории множеств и математической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w:t>
      </w:r>
      <w:r w:rsidRPr="00C035CE">
        <w:rPr>
          <w:rFonts w:ascii="Times New Roman" w:hAnsi="Times New Roman" w:cs="Times New Roman"/>
          <w:sz w:val="28"/>
          <w:szCs w:val="28"/>
        </w:rPr>
        <w:footnoteReference w:id="7"/>
      </w:r>
      <w:r w:rsidRPr="00C035CE">
        <w:rPr>
          <w:rFonts w:ascii="Times New Roman" w:hAnsi="Times New Roman" w:cs="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множества и отношение множеств с помощью кругов Эйл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ределять принадлежность элемента множеству, объединению и пересечению множест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давать множество с помощью перечисления элементов, словесного опис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высказывания, отрицания высказы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цепочки умозаключений на основе использования правил лог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 объяснять смысл позиционной записи натурального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вычисления, в том числе с использованием приёмов рациональных вычис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кругление рациональных чисел с заданной точност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рациональные и иррациональные чи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рациональное число в виде десятичной дроб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порядочивать числа, записанные в виде обыкновенной и десятичной дроб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НОД и НОК чисел и использовать их при решении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сравнение результатов вычислений при решении практических задач, в том числе приближенных вычис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и оценивать числовые выражения при решении практических задач 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исывать и округлять числовые значения реальных величин с использованием разных систем измер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ождественные пре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степени с натуральным показателем, степени с целым отрицательным показател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квадрат суммы и разности одночлен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ладывать на множители квадратный   трёхчле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выражений, содержащих квадратные кор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делять квадрат суммы или разности двучлена в выражениях, содержащих квадратные кор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выражений, содержащих модул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реобразования и действия с числами, записанными в стандартном ви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олнять преобразования алгебраических выражений при решении задач других учебны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равнения и нераве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линейные уравнения и уравнения, сводимые к линейным с помощью тождественных преобразо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квадратные уравнения и уравнения, сводимые к квадратным с помощью тождественных преобразо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дробно-линейные уравн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простейшие иррациональные уравнения вида </w:t>
      </w:r>
      <w:r w:rsidRPr="00C035CE">
        <w:rPr>
          <w:rFonts w:ascii="Times New Roman" w:hAnsi="Times New Roman" w:cs="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22.05pt" o:ole="">
            <v:imagedata r:id="rId7" o:title=""/>
          </v:shape>
          <o:OLEObject Type="Embed" ProgID="Equation.DSMT4" ShapeID="_x0000_i1025" DrawAspect="Content" ObjectID="_1706693270" r:id="rId8"/>
        </w:object>
      </w:r>
      <w:r w:rsidRPr="00C035CE">
        <w:rPr>
          <w:rFonts w:ascii="Times New Roman" w:hAnsi="Times New Roman" w:cs="Times New Roman"/>
          <w:sz w:val="28"/>
          <w:szCs w:val="28"/>
        </w:rPr>
        <w:t xml:space="preserve">, </w:t>
      </w:r>
      <w:r w:rsidRPr="00C035CE">
        <w:rPr>
          <w:rFonts w:ascii="Times New Roman" w:hAnsi="Times New Roman" w:cs="Times New Roman"/>
          <w:sz w:val="28"/>
          <w:szCs w:val="28"/>
        </w:rPr>
        <w:object w:dxaOrig="1680" w:dyaOrig="460">
          <v:shape id="_x0000_i1026" type="#_x0000_t75" style="width:83.05pt;height:22.05pt" o:ole="">
            <v:imagedata r:id="rId9" o:title=""/>
          </v:shape>
          <o:OLEObject Type="Embed" ProgID="Equation.DSMT4" ShapeID="_x0000_i1026" DrawAspect="Content" ObjectID="_1706693271" r:id="rId10"/>
        </w:object>
      </w:r>
      <w:r w:rsidRPr="00C035CE">
        <w:rPr>
          <w:rFonts w:ascii="Times New Roman" w:hAnsi="Times New Roman" w:cs="Times New Roman"/>
          <w:sz w:val="28"/>
          <w:szCs w:val="28"/>
        </w:rPr>
        <w: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уравнения вида </w:t>
      </w:r>
      <w:r w:rsidRPr="00C035CE">
        <w:rPr>
          <w:rFonts w:ascii="Times New Roman" w:hAnsi="Times New Roman" w:cs="Times New Roman"/>
          <w:sz w:val="28"/>
          <w:szCs w:val="28"/>
        </w:rPr>
        <w:object w:dxaOrig="700" w:dyaOrig="360">
          <v:shape id="_x0000_i1027" type="#_x0000_t75" style="width:35.05pt;height:18.15pt" o:ole="">
            <v:imagedata r:id="rId11" o:title=""/>
          </v:shape>
          <o:OLEObject Type="Embed" ProgID="Equation.DSMT4" ShapeID="_x0000_i1027" DrawAspect="Content" ObjectID="_1706693272" r:id="rId12"/>
        </w:object>
      </w:r>
      <w:r w:rsidRPr="00C035CE">
        <w:rPr>
          <w:rFonts w:ascii="Times New Roman" w:hAnsi="Times New Roman" w:cs="Times New Roman"/>
          <w:sz w:val="28"/>
          <w:szCs w:val="28"/>
        </w:rPr>
        <w: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уравнения способом разложения на множители и замены переменн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метод интервалов для решения целых и дробно-рациональных неравен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линейные уравнения и неравенства с параметр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квадратные уравнения с параметр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системы линейных уравнений с параметр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уравнения в целых числ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ун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w:t>
      </w:r>
      <w:r w:rsidRPr="00C035CE">
        <w:rPr>
          <w:rFonts w:ascii="Times New Roman" w:hAnsi="Times New Roman" w:cs="Times New Roman"/>
          <w:sz w:val="28"/>
          <w:szCs w:val="28"/>
        </w:rPr>
        <w:lastRenderedPageBreak/>
        <w:t xml:space="preserve">определения и множество значений функции, нули функции, промежутки знакопостоянства, монотонность функции, чётность/нечётность функц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троить графики линейной, квадратичной функций, обратной пропорциональности, функции вида: </w:t>
      </w:r>
      <w:r w:rsidRPr="00C035CE">
        <w:rPr>
          <w:rFonts w:ascii="Times New Roman" w:hAnsi="Times New Roman" w:cs="Times New Roman"/>
          <w:sz w:val="28"/>
          <w:szCs w:val="28"/>
        </w:rPr>
        <w:object w:dxaOrig="1300" w:dyaOrig="620">
          <v:shape id="_x0000_i1028" type="#_x0000_t75" style="width:63.55pt;height:30.5pt" o:ole="">
            <v:imagedata r:id="rId13" o:title=""/>
          </v:shape>
          <o:OLEObject Type="Embed" ProgID="Equation.DSMT4" ShapeID="_x0000_i1028" DrawAspect="Content" ObjectID="_1706693273" r:id="rId14"/>
        </w:object>
      </w:r>
      <w:r w:rsidRPr="00C035CE">
        <w:rPr>
          <w:rFonts w:ascii="Times New Roman" w:hAnsi="Times New Roman" w:cs="Times New Roman"/>
          <w:sz w:val="28"/>
          <w:szCs w:val="28"/>
        </w:rPr>
        <w:t xml:space="preserve">, </w:t>
      </w:r>
      <w:r w:rsidRPr="00C035CE">
        <w:rPr>
          <w:rFonts w:ascii="Times New Roman" w:hAnsi="Times New Roman" w:cs="Times New Roman"/>
          <w:sz w:val="28"/>
          <w:szCs w:val="28"/>
        </w:rPr>
        <w:object w:dxaOrig="760" w:dyaOrig="380">
          <v:shape id="_x0000_i1029" type="#_x0000_t75" style="width:39.55pt;height:18.15pt" o:ole="">
            <v:imagedata r:id="rId15" o:title=""/>
          </v:shape>
          <o:OLEObject Type="Embed" ProgID="Equation.DSMT4" ShapeID="_x0000_i1029" DrawAspect="Content" ObjectID="_1706693274" r:id="rId16"/>
        </w:object>
      </w:r>
      <w:r w:rsidR="006C21F9" w:rsidRPr="00C035CE">
        <w:rPr>
          <w:rFonts w:ascii="Times New Roman" w:hAnsi="Times New Roman" w:cs="Times New Roman"/>
          <w:sz w:val="28"/>
          <w:szCs w:val="28"/>
        </w:rPr>
        <w:fldChar w:fldCharType="begin"/>
      </w:r>
      <w:r w:rsidRPr="00C035CE">
        <w:rPr>
          <w:rFonts w:ascii="Times New Roman" w:hAnsi="Times New Roman" w:cs="Times New Roman"/>
          <w:sz w:val="28"/>
          <w:szCs w:val="28"/>
        </w:rPr>
        <w:instrText xml:space="preserve"> QUOTE  </w:instrText>
      </w:r>
      <w:r w:rsidR="006C21F9" w:rsidRPr="00C035CE">
        <w:rPr>
          <w:rFonts w:ascii="Times New Roman" w:hAnsi="Times New Roman" w:cs="Times New Roman"/>
          <w:sz w:val="28"/>
          <w:szCs w:val="28"/>
        </w:rPr>
        <w:fldChar w:fldCharType="end"/>
      </w:r>
      <w:r w:rsidRPr="00C035CE">
        <w:rPr>
          <w:rFonts w:ascii="Times New Roman" w:hAnsi="Times New Roman" w:cs="Times New Roman"/>
          <w:sz w:val="28"/>
          <w:szCs w:val="28"/>
        </w:rPr>
        <w:t xml:space="preserve">, </w:t>
      </w:r>
      <w:r w:rsidRPr="00C035CE">
        <w:rPr>
          <w:rFonts w:ascii="Times New Roman" w:hAnsi="Times New Roman" w:cs="Times New Roman"/>
          <w:sz w:val="28"/>
          <w:szCs w:val="28"/>
        </w:rPr>
        <w:object w:dxaOrig="760" w:dyaOrig="380">
          <v:shape id="_x0000_i1030" type="#_x0000_t75" style="width:35.7pt;height:18.15pt" o:ole="">
            <v:imagedata r:id="rId17" o:title=""/>
          </v:shape>
          <o:OLEObject Type="Embed" ProgID="Equation.DSMT4" ShapeID="_x0000_i1030" DrawAspect="Content" ObjectID="_1706693275" r:id="rId18"/>
        </w:object>
      </w:r>
      <w:fldSimple w:instr="">
        <w:r w:rsidRPr="00C035CE">
          <w:rPr>
            <w:rFonts w:ascii="Times New Roman" w:hAnsi="Times New Roman" w:cs="Times New Roman"/>
            <w:noProof/>
            <w:sz w:val="28"/>
            <w:szCs w:val="28"/>
            <w:lang w:eastAsia="ru-RU"/>
          </w:rPr>
          <w:drawing>
            <wp:inline distT="0" distB="0" distL="0" distR="0">
              <wp:extent cx="477520" cy="247015"/>
              <wp:effectExtent l="19050" t="0" r="0" b="0"/>
              <wp:docPr id="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9"/>
                      <a:srcRect/>
                      <a:stretch>
                        <a:fillRect/>
                      </a:stretch>
                    </pic:blipFill>
                    <pic:spPr bwMode="auto">
                      <a:xfrm>
                        <a:off x="0" y="0"/>
                        <a:ext cx="477520" cy="247015"/>
                      </a:xfrm>
                      <a:prstGeom prst="rect">
                        <a:avLst/>
                      </a:prstGeom>
                      <a:noFill/>
                      <a:ln w="9525">
                        <a:noFill/>
                        <a:miter lim="800000"/>
                        <a:headEnd/>
                        <a:tailEnd/>
                      </a:ln>
                    </pic:spPr>
                  </pic:pic>
                </a:graphicData>
              </a:graphic>
            </wp:inline>
          </w:drawing>
        </w:r>
      </w:fldSimple>
      <w:r w:rsidRPr="00C035CE">
        <w:rPr>
          <w:rFonts w:ascii="Times New Roman" w:hAnsi="Times New Roman" w:cs="Times New Roman"/>
          <w:sz w:val="28"/>
          <w:szCs w:val="28"/>
        </w:rPr>
        <w:t xml:space="preserve">, </w:t>
      </w:r>
      <w:r w:rsidRPr="00C035CE">
        <w:rPr>
          <w:rFonts w:ascii="Times New Roman" w:hAnsi="Times New Roman" w:cs="Times New Roman"/>
          <w:sz w:val="28"/>
          <w:szCs w:val="28"/>
        </w:rPr>
        <w:object w:dxaOrig="660" w:dyaOrig="380">
          <v:shape id="_x0000_i1031" type="#_x0000_t75" style="width:32.45pt;height:18.15pt" o:ole="">
            <v:imagedata r:id="rId20" o:title=""/>
          </v:shape>
          <o:OLEObject Type="Embed" ProgID="Equation.DSMT4" ShapeID="_x0000_i1031" DrawAspect="Content" ObjectID="_1706693276" r:id="rId21"/>
        </w:object>
      </w:r>
      <w:r w:rsidRPr="00C035CE">
        <w:rPr>
          <w:rFonts w:ascii="Times New Roman" w:hAnsi="Times New Roman" w:cs="Times New Roman"/>
          <w:sz w:val="28"/>
          <w:szCs w:val="28"/>
        </w:rPr>
        <w:t>;</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 примере квадратичной функции, использовать преобразования графика функции y=f(x) для построения графиков функций </w:t>
      </w:r>
      <w:r w:rsidRPr="00C035CE">
        <w:rPr>
          <w:rFonts w:ascii="Times New Roman" w:hAnsi="Times New Roman" w:cs="Times New Roman"/>
          <w:sz w:val="28"/>
          <w:szCs w:val="28"/>
        </w:rPr>
        <w:object w:dxaOrig="1780" w:dyaOrig="380">
          <v:shape id="_x0000_i1032" type="#_x0000_t75" style="width:88.2pt;height:18.15pt" o:ole="">
            <v:imagedata r:id="rId22" o:title=""/>
          </v:shape>
          <o:OLEObject Type="Embed" ProgID="Equation.DSMT4" ShapeID="_x0000_i1032" DrawAspect="Content" ObjectID="_1706693277" r:id="rId23"/>
        </w:object>
      </w:r>
      <w:r w:rsidRPr="00C035CE">
        <w:rPr>
          <w:rFonts w:ascii="Times New Roman" w:hAnsi="Times New Roman" w:cs="Times New Roman"/>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следовать функцию по её графи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множество значений, нули, промежутки знакопостоянства, монотонности квадратичной фун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последовательность, арифметическая прогрессия, геометрическая прогресс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арифметическую и геометрическую прогресс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ллюстрировать с помощью графика реальную зависимость или процесс по их характеристик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и график квадратичной функции при решении задач из других учебны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екстовы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простые и сложные задачи разных типов, а также задачи повышенной труд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применять оба способа поиска решения задач (от требования к условию и от условия к требован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елировать рассуждения при поиске решения задач с помощью граф-сх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этапы решения задачи и содержание каждого этап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затруднения при решении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нтерпретировать вычислительные результаты в задаче, исследовать полученное решени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w:t>
      </w:r>
      <w:r w:rsidRPr="00C035CE">
        <w:rPr>
          <w:rFonts w:ascii="Times New Roman" w:hAnsi="Times New Roman" w:cs="Times New Roman"/>
          <w:sz w:val="28"/>
          <w:szCs w:val="28"/>
        </w:rPr>
        <w:lastRenderedPageBreak/>
        <w:t>время, расстояние) при решении задач на движение двух объектов как в одном, так и в противоположных направл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следовать всевозможные ситуации при решении задач на движение по реке, рассматривать разные системы отсчё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ешать разнообразные задачи «на ча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основными методами решения задач на смеси, сплавы, концентр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проценты, в том числе, сложные проценты с обоснованием, используя разные способ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логические задачи разными способами, в том числе, с двумя блоками и с тремя блоками данных с помощью таблиц;</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несложные задачи по математической статисти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движение по реке, рассматривая разные системы отсч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татистика и теория вероятност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формацию, представленную в таблицах, на диаграммах, график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таблицы, строить диаграммы и графики на основе дан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факториал числа, перестановки и сочетания, треугольник Паска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равило произведения при решении комбинатор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ять информацию с помощью кругов Эйл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шать задачи на вычисление вероятности с подсчетом количества вариантов с помощью комбинатор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ероятность реальных событий и явл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фиг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ерировать понятиями геометрических фигур;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терпретировать и преобразовывать информацию о геометрических фигурах, представленную на чертеж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именять геометрические факты для решения задач, в том числе, предполагающих несколько шагов реш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улировать в простейших случаях свойства и признаки фигу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казывать геометрические утверж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стандартной классификацией плоских фигур (треугольников и четырёхуголь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войства геометрических фигур для решения задач практического характера и задач из смежных дисципли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тно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035CE" w:rsidDel="00B540DE">
        <w:rPr>
          <w:rFonts w:ascii="Times New Roman" w:hAnsi="Times New Roman" w:cs="Times New Roman"/>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теорему Фалеса и теорему о пропорциональных отрезках при решении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заимное расположение прямой и окружности, двух окруж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повседневной жизни и при изучении други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тношения для решения задач, возникающих в реаль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мерения и вычис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w:t>
      </w:r>
      <w:r w:rsidRPr="00C035CE">
        <w:rPr>
          <w:rFonts w:ascii="Times New Roman" w:hAnsi="Times New Roman" w:cs="Times New Roman"/>
          <w:sz w:val="28"/>
          <w:szCs w:val="28"/>
        </w:rPr>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простые вычисления на объёмных тел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вычисления на мест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формулы при вычислениях в смежных учебных предметах, в окружающей действи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еометрические постро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геометрические фигуры по текстовому и символьному описан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вободно оперировать чертёжными инструментами в несложных случая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типовые плоские фигуры и объемные тела с помощью простейших компьютерных инстру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повседневной жизни и при изучении други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олнять простейшие построения на местности, необходимые в реальной жизн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размеры реальных объектов окружающего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фигуру, подобную данной, пользоваться свойствами подобия для обоснования свойств фигу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свойства движений для проведения простейших обоснований свойств фигу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повседневной жизни и при изучении других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именять свойства движений и применять подобие для построений и вычисл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екторы и координаты на плоск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C035CE">
        <w:rPr>
          <w:rFonts w:ascii="Times New Roman" w:hAnsi="Times New Roman" w:cs="Times New Roman"/>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векторы и координаты для решения геометрических задач на вычисление длин, уг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повседневной жизни и при изучении других предмет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тория ма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оль математики в развитии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етоды матема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уя изученные методы, проводить доказательство, выполнять опроверж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бирать изученные методы и их комбинации для решения математически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b/>
          <w:sz w:val="28"/>
          <w:szCs w:val="28"/>
        </w:rPr>
      </w:pPr>
      <w:bookmarkStart w:id="41" w:name="_Toc409691639"/>
      <w:bookmarkStart w:id="42" w:name="_Toc410653962"/>
      <w:bookmarkStart w:id="43" w:name="_Toc414553148"/>
      <w:r w:rsidRPr="00C035CE">
        <w:rPr>
          <w:rFonts w:ascii="Times New Roman" w:hAnsi="Times New Roman" w:cs="Times New Roman"/>
          <w:b/>
          <w:sz w:val="28"/>
          <w:szCs w:val="28"/>
        </w:rPr>
        <w:t>Информатика</w:t>
      </w:r>
      <w:bookmarkEnd w:id="41"/>
      <w:bookmarkEnd w:id="42"/>
      <w:bookmarkEnd w:id="43"/>
      <w:r w:rsidRPr="00C035CE">
        <w:rPr>
          <w:rFonts w:ascii="Times New Roman" w:hAnsi="Times New Roman" w:cs="Times New Roman"/>
          <w:b/>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u w:val="single"/>
        </w:rPr>
      </w:pPr>
      <w:r w:rsidRPr="00C035CE">
        <w:rPr>
          <w:rFonts w:ascii="Times New Roman" w:hAnsi="Times New Roman" w:cs="Times New Roman"/>
          <w:sz w:val="28"/>
          <w:szCs w:val="28"/>
          <w:u w:val="single"/>
        </w:rPr>
        <w:t>Введение. Информация и информационные процессы</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крывать общие закономерности протекания информационных процессов в системах различной природы; </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средства ИКТ в соответствии с кругом выполняемых задач;</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качественные и количественные характеристики компонентов компьютера;</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знает о истории и тенденциях развития компьютеров; о том как можно улучшить характеристики компьютеров; </w:t>
      </w:r>
    </w:p>
    <w:p w:rsidR="00FA0D1C" w:rsidRPr="00C035CE" w:rsidRDefault="00FA0D1C" w:rsidP="00C035CE">
      <w:pPr>
        <w:pStyle w:val="a3"/>
        <w:numPr>
          <w:ilvl w:val="0"/>
          <w:numId w:val="13"/>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ет о том какие задачи решаются с помощью суперкомпьютеров.</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lastRenderedPageBreak/>
        <w:t>Выпускник получит возможность:</w:t>
      </w:r>
    </w:p>
    <w:p w:rsidR="00FA0D1C" w:rsidRPr="00600432" w:rsidRDefault="00FA0D1C" w:rsidP="00C035CE">
      <w:pPr>
        <w:pStyle w:val="a3"/>
        <w:numPr>
          <w:ilvl w:val="0"/>
          <w:numId w:val="14"/>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осознано подходить к выбору ИКТ – средств для своих учебных и иных целей;</w:t>
      </w:r>
    </w:p>
    <w:p w:rsidR="00FA0D1C" w:rsidRPr="00600432" w:rsidRDefault="00FA0D1C" w:rsidP="00C035CE">
      <w:pPr>
        <w:pStyle w:val="a3"/>
        <w:numPr>
          <w:ilvl w:val="0"/>
          <w:numId w:val="14"/>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физических ограничениях на значения характеристик компьютера.</w:t>
      </w:r>
    </w:p>
    <w:p w:rsidR="00FA0D1C" w:rsidRPr="00C035CE" w:rsidRDefault="00FA0D1C" w:rsidP="00C035CE">
      <w:pPr>
        <w:spacing w:after="0" w:line="240" w:lineRule="auto"/>
        <w:jc w:val="both"/>
        <w:rPr>
          <w:rFonts w:ascii="Times New Roman" w:hAnsi="Times New Roman" w:cs="Times New Roman"/>
          <w:sz w:val="28"/>
          <w:szCs w:val="28"/>
          <w:u w:val="single"/>
        </w:rPr>
      </w:pPr>
      <w:r w:rsidRPr="00C035CE">
        <w:rPr>
          <w:rFonts w:ascii="Times New Roman" w:hAnsi="Times New Roman" w:cs="Times New Roman"/>
          <w:sz w:val="28"/>
          <w:szCs w:val="28"/>
          <w:u w:val="single"/>
        </w:rPr>
        <w:t>Математические основы информатики</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дировать и декодировать тексты по заданной кодовой таблице;</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FA0D1C" w:rsidRPr="00C035CE" w:rsidRDefault="00FA0D1C" w:rsidP="00C035CE">
      <w:pPr>
        <w:pStyle w:val="a3"/>
        <w:numPr>
          <w:ilvl w:val="0"/>
          <w:numId w:val="15"/>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w:t>
      </w:r>
      <w:r w:rsidRPr="00600432">
        <w:rPr>
          <w:rFonts w:ascii="Times New Roman" w:hAnsi="Times New Roman" w:cs="Times New Roman"/>
          <w:i/>
          <w:sz w:val="28"/>
          <w:szCs w:val="28"/>
        </w:rPr>
        <w:lastRenderedPageBreak/>
        <w:t>математической моделью объекта и его натурной моделью, между математической моделью объекта/явления и словесным описанием;</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римерами использования графов, деревьев и списков при описании реальных объектов и процессов;</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A0D1C" w:rsidRPr="00600432" w:rsidRDefault="00FA0D1C" w:rsidP="00C035CE">
      <w:pPr>
        <w:pStyle w:val="a3"/>
        <w:numPr>
          <w:ilvl w:val="0"/>
          <w:numId w:val="1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наличии кодов, которые исправляют ошибки искажения, возникающие при передаче информации.</w:t>
      </w:r>
    </w:p>
    <w:p w:rsidR="00FA0D1C" w:rsidRPr="00C035CE" w:rsidRDefault="00FA0D1C" w:rsidP="00C035CE">
      <w:pPr>
        <w:spacing w:after="0" w:line="240" w:lineRule="auto"/>
        <w:jc w:val="both"/>
        <w:rPr>
          <w:rFonts w:ascii="Times New Roman" w:hAnsi="Times New Roman" w:cs="Times New Roman"/>
          <w:sz w:val="28"/>
          <w:szCs w:val="28"/>
          <w:u w:val="single"/>
        </w:rPr>
      </w:pPr>
      <w:r w:rsidRPr="00C035CE">
        <w:rPr>
          <w:rFonts w:ascii="Times New Roman" w:hAnsi="Times New Roman" w:cs="Times New Roman"/>
          <w:sz w:val="28"/>
          <w:szCs w:val="28"/>
          <w:u w:val="single"/>
        </w:rPr>
        <w:t>Алгоритмы и элементы программирования</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алгоритмы для решения учебных задач различных типов ;</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результат выполнения заданного алгоритма или его фрагмента;</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C035CE">
        <w:rPr>
          <w:rFonts w:ascii="Times New Roman" w:hAnsi="Times New Roman" w:cs="Times New Roman"/>
          <w:sz w:val="28"/>
          <w:szCs w:val="28"/>
        </w:rPr>
        <w:tab/>
        <w:t>программ на выбранном языке программирования; выполнять эти программы на компьютере;</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логические значения, операции и выражения с ними;</w:t>
      </w:r>
    </w:p>
    <w:p w:rsidR="00FA0D1C" w:rsidRPr="00C035CE" w:rsidRDefault="00FA0D1C" w:rsidP="00C035CE">
      <w:pPr>
        <w:pStyle w:val="a3"/>
        <w:numPr>
          <w:ilvl w:val="0"/>
          <w:numId w:val="17"/>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w:t>
      </w:r>
    </w:p>
    <w:p w:rsidR="00FA0D1C" w:rsidRPr="00600432" w:rsidRDefault="00FA0D1C" w:rsidP="00C035CE">
      <w:pPr>
        <w:pStyle w:val="a3"/>
        <w:numPr>
          <w:ilvl w:val="0"/>
          <w:numId w:val="1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использованием в программах строковых величин и с операциями со строковыми величинами;</w:t>
      </w:r>
    </w:p>
    <w:p w:rsidR="00FA0D1C" w:rsidRPr="00600432" w:rsidRDefault="00FA0D1C" w:rsidP="00C035CE">
      <w:pPr>
        <w:pStyle w:val="a3"/>
        <w:numPr>
          <w:ilvl w:val="0"/>
          <w:numId w:val="1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создавать программы для решения задач, возникающих в процессе учебы и вне ее;</w:t>
      </w:r>
    </w:p>
    <w:p w:rsidR="00FA0D1C" w:rsidRPr="00600432" w:rsidRDefault="00FA0D1C" w:rsidP="00C035CE">
      <w:pPr>
        <w:pStyle w:val="a3"/>
        <w:numPr>
          <w:ilvl w:val="0"/>
          <w:numId w:val="1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задачами обработки данных и алгоритмами их решения;</w:t>
      </w:r>
    </w:p>
    <w:p w:rsidR="00FA0D1C" w:rsidRPr="00600432" w:rsidRDefault="00FA0D1C" w:rsidP="00C035CE">
      <w:pPr>
        <w:pStyle w:val="a3"/>
        <w:numPr>
          <w:ilvl w:val="0"/>
          <w:numId w:val="1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A0D1C" w:rsidRPr="00600432" w:rsidRDefault="00FA0D1C" w:rsidP="00C035CE">
      <w:pPr>
        <w:pStyle w:val="a3"/>
        <w:numPr>
          <w:ilvl w:val="0"/>
          <w:numId w:val="1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A0D1C" w:rsidRPr="00180A6F" w:rsidRDefault="00FA0D1C" w:rsidP="00180A6F">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Использование программных систем и сервисов</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классифицировать файлы по типу и иным параметрам;</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збираться в иерархической структуре файловой системы;</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существлять поиск файлов средствами операционной системы;</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анализировать доменные имена компьютеров и адреса документов в Интернете;</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роводить поиск информации в сети Интернет по запросам с использованием логических операций.</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lastRenderedPageBreak/>
        <w:t>различными формами представления данных (таблицы, диаграммы, графики и т. д.);</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сновами соблюдения норм информационной этики и права;</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FA0D1C" w:rsidRPr="00180A6F" w:rsidRDefault="00FA0D1C" w:rsidP="00180A6F">
      <w:pPr>
        <w:pStyle w:val="a3"/>
        <w:numPr>
          <w:ilvl w:val="0"/>
          <w:numId w:val="1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узнает о дискретном представлении аудио-визуальных данных.</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в данном курсе и иной учебной деятельности):</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данных от датчиков, например, датчиков роботизированных устройств;</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римерами использования математического моделирования в современном мире;</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том, что в сфере информатики и ИКТ существуют международные и национальные стандарты;</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знать о структуре современных компьютеров и назначении их элементов;</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лучить представление об истории и тенденциях развития ИКТ;</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знакомиться с примерами использования ИКТ в современном мире;</w:t>
      </w:r>
    </w:p>
    <w:p w:rsidR="00FA0D1C" w:rsidRPr="00600432" w:rsidRDefault="00FA0D1C" w:rsidP="00180A6F">
      <w:pPr>
        <w:pStyle w:val="a3"/>
        <w:numPr>
          <w:ilvl w:val="0"/>
          <w:numId w:val="2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FA0D1C" w:rsidRPr="00C035CE" w:rsidRDefault="00FA0D1C" w:rsidP="00C035CE">
      <w:pPr>
        <w:spacing w:after="0" w:line="240" w:lineRule="auto"/>
        <w:jc w:val="both"/>
        <w:rPr>
          <w:rFonts w:ascii="Times New Roman" w:hAnsi="Times New Roman" w:cs="Times New Roman"/>
          <w:sz w:val="28"/>
          <w:szCs w:val="28"/>
        </w:rPr>
      </w:pPr>
      <w:bookmarkStart w:id="44" w:name="_Toc409691640"/>
    </w:p>
    <w:p w:rsidR="00FA0D1C" w:rsidRPr="00C035CE" w:rsidRDefault="00FA0D1C" w:rsidP="00C035CE">
      <w:pPr>
        <w:spacing w:after="0" w:line="240" w:lineRule="auto"/>
        <w:jc w:val="both"/>
        <w:rPr>
          <w:rFonts w:ascii="Times New Roman" w:hAnsi="Times New Roman" w:cs="Times New Roman"/>
          <w:b/>
          <w:sz w:val="28"/>
          <w:szCs w:val="28"/>
        </w:rPr>
      </w:pPr>
      <w:bookmarkStart w:id="45" w:name="_Toc410653963"/>
      <w:bookmarkStart w:id="46" w:name="_Toc414553149"/>
      <w:r w:rsidRPr="00C035CE">
        <w:rPr>
          <w:rFonts w:ascii="Times New Roman" w:hAnsi="Times New Roman" w:cs="Times New Roman"/>
          <w:b/>
          <w:sz w:val="28"/>
          <w:szCs w:val="28"/>
        </w:rPr>
        <w:t>1.2.5.10. Физика</w:t>
      </w:r>
      <w:bookmarkEnd w:id="44"/>
      <w:bookmarkEnd w:id="45"/>
      <w:bookmarkEnd w:id="46"/>
    </w:p>
    <w:p w:rsidR="00180A6F" w:rsidRPr="00180A6F" w:rsidRDefault="00180A6F"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Введение. Первоначальные сведения о строении вещества.</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A0D1C" w:rsidRPr="00C035CE" w:rsidRDefault="00C035CE" w:rsidP="00C035CE">
      <w:pPr>
        <w:pStyle w:val="a3"/>
        <w:numPr>
          <w:ilvl w:val="0"/>
          <w:numId w:val="11"/>
        </w:numPr>
        <w:spacing w:after="0" w:line="240" w:lineRule="auto"/>
        <w:jc w:val="both"/>
        <w:rPr>
          <w:rFonts w:ascii="Times New Roman" w:hAnsi="Times New Roman" w:cs="Times New Roman"/>
          <w:sz w:val="28"/>
          <w:szCs w:val="28"/>
        </w:rPr>
      </w:pPr>
      <w:r>
        <w:rPr>
          <w:rFonts w:ascii="Times New Roman" w:hAnsi="Times New Roman" w:cs="Times New Roman"/>
          <w:sz w:val="28"/>
          <w:szCs w:val="28"/>
        </w:rPr>
        <w:t>п</w:t>
      </w:r>
      <w:r w:rsidR="00FA0D1C" w:rsidRPr="00C035CE">
        <w:rPr>
          <w:rFonts w:ascii="Times New Roman" w:hAnsi="Times New Roman" w:cs="Times New Roman"/>
          <w:sz w:val="28"/>
          <w:szCs w:val="28"/>
        </w:rPr>
        <w:t>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оль эксперимента в получении научной информации;</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FA0D1C" w:rsidRPr="00C035CE" w:rsidRDefault="00FA0D1C" w:rsidP="00C035CE">
      <w:pPr>
        <w:pStyle w:val="a3"/>
        <w:numPr>
          <w:ilvl w:val="0"/>
          <w:numId w:val="11"/>
        </w:num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FA0D1C" w:rsidRPr="00C035CE" w:rsidRDefault="00FA0D1C" w:rsidP="00C035CE">
      <w:pPr>
        <w:spacing w:after="0" w:line="240" w:lineRule="auto"/>
        <w:jc w:val="both"/>
        <w:rPr>
          <w:rFonts w:ascii="Times New Roman" w:hAnsi="Times New Roman" w:cs="Times New Roman"/>
          <w:i/>
          <w:sz w:val="28"/>
          <w:szCs w:val="28"/>
        </w:rPr>
      </w:pPr>
      <w:r w:rsidRPr="00C035CE">
        <w:rPr>
          <w:rFonts w:ascii="Times New Roman" w:hAnsi="Times New Roman" w:cs="Times New Roman"/>
          <w:i/>
          <w:sz w:val="28"/>
          <w:szCs w:val="28"/>
        </w:rPr>
        <w:t>Выпускник получит возможность научиться:</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A0D1C" w:rsidRPr="00600432" w:rsidRDefault="00FA0D1C" w:rsidP="00C035CE">
      <w:pPr>
        <w:pStyle w:val="a3"/>
        <w:numPr>
          <w:ilvl w:val="0"/>
          <w:numId w:val="1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A0D1C" w:rsidRPr="00180A6F" w:rsidRDefault="00FA0D1C"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Механические явления</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21"/>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A0D1C" w:rsidRPr="00180A6F" w:rsidRDefault="00FA0D1C" w:rsidP="00180A6F">
      <w:pPr>
        <w:pStyle w:val="a3"/>
        <w:numPr>
          <w:ilvl w:val="0"/>
          <w:numId w:val="21"/>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0D1C" w:rsidRPr="00180A6F" w:rsidRDefault="00FA0D1C" w:rsidP="00180A6F">
      <w:pPr>
        <w:pStyle w:val="a3"/>
        <w:numPr>
          <w:ilvl w:val="0"/>
          <w:numId w:val="21"/>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A0D1C" w:rsidRPr="00180A6F" w:rsidRDefault="00FA0D1C" w:rsidP="00180A6F">
      <w:pPr>
        <w:pStyle w:val="a3"/>
        <w:numPr>
          <w:ilvl w:val="0"/>
          <w:numId w:val="21"/>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FA0D1C" w:rsidRPr="00180A6F" w:rsidRDefault="00FA0D1C" w:rsidP="00180A6F">
      <w:pPr>
        <w:pStyle w:val="a3"/>
        <w:numPr>
          <w:ilvl w:val="0"/>
          <w:numId w:val="21"/>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научиться:</w:t>
      </w:r>
    </w:p>
    <w:p w:rsidR="00FA0D1C" w:rsidRPr="00600432" w:rsidRDefault="00FA0D1C" w:rsidP="00180A6F">
      <w:pPr>
        <w:pStyle w:val="a3"/>
        <w:numPr>
          <w:ilvl w:val="0"/>
          <w:numId w:val="2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A0D1C" w:rsidRPr="00600432" w:rsidRDefault="00FA0D1C" w:rsidP="00180A6F">
      <w:pPr>
        <w:pStyle w:val="a3"/>
        <w:numPr>
          <w:ilvl w:val="0"/>
          <w:numId w:val="2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A0D1C" w:rsidRPr="00600432" w:rsidRDefault="00FA0D1C" w:rsidP="00180A6F">
      <w:pPr>
        <w:pStyle w:val="a3"/>
        <w:numPr>
          <w:ilvl w:val="0"/>
          <w:numId w:val="22"/>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A0D1C" w:rsidRPr="00180A6F" w:rsidRDefault="00FA0D1C"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Тепловые явления</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180A6F">
        <w:rPr>
          <w:rFonts w:ascii="Times New Roman" w:hAnsi="Times New Roman" w:cs="Times New Roman"/>
          <w:sz w:val="28"/>
          <w:szCs w:val="28"/>
        </w:rPr>
        <w:lastRenderedPageBreak/>
        <w:t>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FA0D1C" w:rsidRPr="00180A6F" w:rsidRDefault="00FA0D1C" w:rsidP="00180A6F">
      <w:pPr>
        <w:pStyle w:val="a3"/>
        <w:numPr>
          <w:ilvl w:val="0"/>
          <w:numId w:val="23"/>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научиться:</w:t>
      </w:r>
    </w:p>
    <w:p w:rsidR="00FA0D1C" w:rsidRPr="00600432" w:rsidRDefault="00FA0D1C" w:rsidP="00180A6F">
      <w:pPr>
        <w:pStyle w:val="a3"/>
        <w:numPr>
          <w:ilvl w:val="0"/>
          <w:numId w:val="24"/>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A0D1C" w:rsidRPr="00600432" w:rsidRDefault="00FA0D1C" w:rsidP="00180A6F">
      <w:pPr>
        <w:pStyle w:val="a3"/>
        <w:numPr>
          <w:ilvl w:val="0"/>
          <w:numId w:val="24"/>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A0D1C" w:rsidRPr="00600432" w:rsidRDefault="00FA0D1C" w:rsidP="00180A6F">
      <w:pPr>
        <w:pStyle w:val="a3"/>
        <w:numPr>
          <w:ilvl w:val="0"/>
          <w:numId w:val="24"/>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A0D1C" w:rsidRPr="00180A6F" w:rsidRDefault="00FA0D1C"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Электрические и магнитные явления</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использовать оптические схемы для построения изображений в плоском зеркале и собирающей линзе.</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FA0D1C" w:rsidRPr="00180A6F" w:rsidRDefault="00FA0D1C" w:rsidP="00180A6F">
      <w:pPr>
        <w:pStyle w:val="a3"/>
        <w:numPr>
          <w:ilvl w:val="0"/>
          <w:numId w:val="25"/>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w:t>
      </w:r>
      <w:r w:rsidRPr="00180A6F">
        <w:rPr>
          <w:rFonts w:ascii="Times New Roman" w:hAnsi="Times New Roman" w:cs="Times New Roman"/>
          <w:sz w:val="28"/>
          <w:szCs w:val="28"/>
        </w:rPr>
        <w:lastRenderedPageBreak/>
        <w:t>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научиться:</w:t>
      </w:r>
    </w:p>
    <w:p w:rsidR="00FA0D1C" w:rsidRPr="00600432" w:rsidRDefault="00FA0D1C" w:rsidP="00180A6F">
      <w:pPr>
        <w:pStyle w:val="a3"/>
        <w:numPr>
          <w:ilvl w:val="0"/>
          <w:numId w:val="2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A0D1C" w:rsidRPr="00600432" w:rsidRDefault="00FA0D1C" w:rsidP="00180A6F">
      <w:pPr>
        <w:pStyle w:val="a3"/>
        <w:numPr>
          <w:ilvl w:val="0"/>
          <w:numId w:val="2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A0D1C" w:rsidRPr="00600432" w:rsidRDefault="00FA0D1C" w:rsidP="00180A6F">
      <w:pPr>
        <w:pStyle w:val="a3"/>
        <w:numPr>
          <w:ilvl w:val="0"/>
          <w:numId w:val="2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A0D1C" w:rsidRPr="00600432" w:rsidRDefault="00FA0D1C" w:rsidP="00180A6F">
      <w:pPr>
        <w:pStyle w:val="a3"/>
        <w:numPr>
          <w:ilvl w:val="0"/>
          <w:numId w:val="26"/>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A0D1C" w:rsidRPr="00180A6F" w:rsidRDefault="00FA0D1C"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Квантовые явления</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27"/>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A0D1C" w:rsidRPr="00180A6F" w:rsidRDefault="00FA0D1C" w:rsidP="00180A6F">
      <w:pPr>
        <w:pStyle w:val="a3"/>
        <w:numPr>
          <w:ilvl w:val="0"/>
          <w:numId w:val="27"/>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A0D1C" w:rsidRPr="00180A6F" w:rsidRDefault="00FA0D1C" w:rsidP="00180A6F">
      <w:pPr>
        <w:pStyle w:val="a3"/>
        <w:numPr>
          <w:ilvl w:val="0"/>
          <w:numId w:val="27"/>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A0D1C" w:rsidRPr="00180A6F" w:rsidRDefault="00FA0D1C" w:rsidP="00180A6F">
      <w:pPr>
        <w:pStyle w:val="a3"/>
        <w:numPr>
          <w:ilvl w:val="0"/>
          <w:numId w:val="27"/>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FA0D1C" w:rsidRPr="00180A6F" w:rsidRDefault="00FA0D1C" w:rsidP="00180A6F">
      <w:pPr>
        <w:pStyle w:val="a3"/>
        <w:numPr>
          <w:ilvl w:val="0"/>
          <w:numId w:val="27"/>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научиться:</w:t>
      </w:r>
    </w:p>
    <w:p w:rsidR="00FA0D1C" w:rsidRPr="00600432" w:rsidRDefault="00FA0D1C" w:rsidP="00180A6F">
      <w:pPr>
        <w:pStyle w:val="a3"/>
        <w:numPr>
          <w:ilvl w:val="0"/>
          <w:numId w:val="2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A0D1C" w:rsidRPr="00600432" w:rsidRDefault="00FA0D1C" w:rsidP="00180A6F">
      <w:pPr>
        <w:pStyle w:val="a3"/>
        <w:numPr>
          <w:ilvl w:val="0"/>
          <w:numId w:val="2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соотносить энергию связи атомных ядер с дефектом массы;</w:t>
      </w:r>
    </w:p>
    <w:p w:rsidR="00FA0D1C" w:rsidRPr="00600432" w:rsidRDefault="00FA0D1C" w:rsidP="00180A6F">
      <w:pPr>
        <w:pStyle w:val="a3"/>
        <w:numPr>
          <w:ilvl w:val="0"/>
          <w:numId w:val="2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A0D1C" w:rsidRPr="00600432" w:rsidRDefault="00FA0D1C" w:rsidP="00180A6F">
      <w:pPr>
        <w:pStyle w:val="a3"/>
        <w:numPr>
          <w:ilvl w:val="0"/>
          <w:numId w:val="28"/>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A0D1C" w:rsidRPr="00180A6F" w:rsidRDefault="00FA0D1C" w:rsidP="00C035CE">
      <w:pPr>
        <w:spacing w:after="0" w:line="240" w:lineRule="auto"/>
        <w:jc w:val="both"/>
        <w:rPr>
          <w:rFonts w:ascii="Times New Roman" w:hAnsi="Times New Roman" w:cs="Times New Roman"/>
          <w:sz w:val="28"/>
          <w:szCs w:val="28"/>
          <w:u w:val="single"/>
        </w:rPr>
      </w:pPr>
      <w:r w:rsidRPr="00180A6F">
        <w:rPr>
          <w:rFonts w:ascii="Times New Roman" w:hAnsi="Times New Roman" w:cs="Times New Roman"/>
          <w:sz w:val="28"/>
          <w:szCs w:val="28"/>
          <w:u w:val="single"/>
        </w:rPr>
        <w:t>Элементы астрономии</w:t>
      </w:r>
    </w:p>
    <w:p w:rsidR="00FA0D1C" w:rsidRPr="00600432" w:rsidRDefault="00FA0D1C" w:rsidP="00C035CE">
      <w:pPr>
        <w:spacing w:after="0" w:line="240" w:lineRule="auto"/>
        <w:jc w:val="both"/>
        <w:rPr>
          <w:rFonts w:ascii="Times New Roman" w:hAnsi="Times New Roman" w:cs="Times New Roman"/>
          <w:sz w:val="28"/>
          <w:szCs w:val="28"/>
        </w:rPr>
      </w:pPr>
      <w:r w:rsidRPr="00600432">
        <w:rPr>
          <w:rFonts w:ascii="Times New Roman" w:hAnsi="Times New Roman" w:cs="Times New Roman"/>
          <w:sz w:val="28"/>
          <w:szCs w:val="28"/>
        </w:rPr>
        <w:t>Выпускник научится:</w:t>
      </w:r>
    </w:p>
    <w:p w:rsidR="00FA0D1C" w:rsidRPr="00180A6F" w:rsidRDefault="00FA0D1C" w:rsidP="00180A6F">
      <w:pPr>
        <w:pStyle w:val="a3"/>
        <w:numPr>
          <w:ilvl w:val="0"/>
          <w:numId w:val="2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A0D1C" w:rsidRPr="00180A6F" w:rsidRDefault="00FA0D1C" w:rsidP="00180A6F">
      <w:pPr>
        <w:pStyle w:val="a3"/>
        <w:numPr>
          <w:ilvl w:val="0"/>
          <w:numId w:val="29"/>
        </w:numPr>
        <w:spacing w:after="0" w:line="240" w:lineRule="auto"/>
        <w:jc w:val="both"/>
        <w:rPr>
          <w:rFonts w:ascii="Times New Roman" w:hAnsi="Times New Roman" w:cs="Times New Roman"/>
          <w:sz w:val="28"/>
          <w:szCs w:val="28"/>
        </w:rPr>
      </w:pPr>
      <w:r w:rsidRPr="00180A6F">
        <w:rPr>
          <w:rFonts w:ascii="Times New Roman" w:hAnsi="Times New Roman" w:cs="Times New Roman"/>
          <w:sz w:val="28"/>
          <w:szCs w:val="28"/>
        </w:rPr>
        <w:t>понимать различия между гелиоцентрической и геоцентрической системами мира;</w:t>
      </w:r>
    </w:p>
    <w:p w:rsidR="00FA0D1C" w:rsidRPr="00180A6F" w:rsidRDefault="00FA0D1C" w:rsidP="00C035CE">
      <w:pPr>
        <w:spacing w:after="0" w:line="240" w:lineRule="auto"/>
        <w:jc w:val="both"/>
        <w:rPr>
          <w:rFonts w:ascii="Times New Roman" w:hAnsi="Times New Roman" w:cs="Times New Roman"/>
          <w:i/>
          <w:sz w:val="28"/>
          <w:szCs w:val="28"/>
        </w:rPr>
      </w:pPr>
      <w:r w:rsidRPr="00180A6F">
        <w:rPr>
          <w:rFonts w:ascii="Times New Roman" w:hAnsi="Times New Roman" w:cs="Times New Roman"/>
          <w:i/>
          <w:sz w:val="28"/>
          <w:szCs w:val="28"/>
        </w:rPr>
        <w:t>Выпускник получит возможность научиться:</w:t>
      </w:r>
    </w:p>
    <w:p w:rsidR="00FA0D1C" w:rsidRPr="00600432" w:rsidRDefault="00FA0D1C" w:rsidP="00180A6F">
      <w:pPr>
        <w:pStyle w:val="a3"/>
        <w:numPr>
          <w:ilvl w:val="0"/>
          <w:numId w:val="3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A0D1C" w:rsidRPr="00600432" w:rsidRDefault="00FA0D1C" w:rsidP="00180A6F">
      <w:pPr>
        <w:pStyle w:val="a3"/>
        <w:numPr>
          <w:ilvl w:val="0"/>
          <w:numId w:val="3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различать основные характеристики звезд (размер, цвет, температура) соотносить цвет звезды с ее температурой;</w:t>
      </w:r>
    </w:p>
    <w:p w:rsidR="00FA0D1C" w:rsidRPr="00600432" w:rsidRDefault="00FA0D1C" w:rsidP="00180A6F">
      <w:pPr>
        <w:pStyle w:val="a3"/>
        <w:numPr>
          <w:ilvl w:val="0"/>
          <w:numId w:val="30"/>
        </w:numPr>
        <w:spacing w:after="0" w:line="240" w:lineRule="auto"/>
        <w:jc w:val="both"/>
        <w:rPr>
          <w:rFonts w:ascii="Times New Roman" w:hAnsi="Times New Roman" w:cs="Times New Roman"/>
          <w:i/>
          <w:sz w:val="28"/>
          <w:szCs w:val="28"/>
        </w:rPr>
      </w:pPr>
      <w:r w:rsidRPr="00600432">
        <w:rPr>
          <w:rFonts w:ascii="Times New Roman" w:hAnsi="Times New Roman" w:cs="Times New Roman"/>
          <w:i/>
          <w:sz w:val="28"/>
          <w:szCs w:val="28"/>
        </w:rPr>
        <w:t>различать гипотезы о происхождении Солнечной системы.</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47" w:name="_Toc409691641"/>
      <w:bookmarkStart w:id="48" w:name="_Toc410653964"/>
      <w:bookmarkStart w:id="49" w:name="_Toc414553150"/>
      <w:r w:rsidRPr="00C035CE">
        <w:rPr>
          <w:rFonts w:ascii="Times New Roman" w:hAnsi="Times New Roman" w:cs="Times New Roman"/>
          <w:sz w:val="28"/>
          <w:szCs w:val="28"/>
        </w:rPr>
        <w:t>1.2.5.11. Биология</w:t>
      </w:r>
      <w:bookmarkEnd w:id="47"/>
      <w:bookmarkEnd w:id="48"/>
      <w:bookmarkEnd w:id="49"/>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результате изучения курса биологии в основной школ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ускник освоит общие приемы: оказания первой помощи; рациональной организации труда и отдыха; выращивания и размножения культурных </w:t>
      </w:r>
      <w:r w:rsidRPr="00C035CE">
        <w:rPr>
          <w:rFonts w:ascii="Times New Roman" w:hAnsi="Times New Roman" w:cs="Times New Roman"/>
          <w:sz w:val="28"/>
          <w:szCs w:val="28"/>
        </w:rPr>
        <w:lastRenderedPageBreak/>
        <w:t>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Живые организ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различий растений, животных, грибов и бактер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примеры и раскрывать сущность приспособленности организмов к среде обит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устанавливать взаимосвязи между особенностями строения и функциями клеток и тканей, органов и систем орган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аргументировать основные правила поведения в прир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и оценивать последствия деятельности человека в прир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соблюдать правила работы в кабинете би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еловек и его здоровь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аргументировать, приводить доказательства отличий человека от живот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и оценивать влияние факторов риска на здоровье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и использовать приемы оказания первой помощ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соблюдать правила работы в кабинете би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щие биологические закономер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необходимости защиты окружающей сре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ргументировать, приводить доказательства зависимости здоровья человека от состояния окружающей сре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механизмы наследственности и изменчивости, возникновения приспособленности, процесс видообраз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равнивать биологические объекты, процессы; делать выводы и умозаключения на основе сравн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станавливать взаимосвязи между особенностями строения и функциями органов и систем орган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знать и соблюдать правила работы в кабинете би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50" w:name="_Toc409691642"/>
      <w:bookmarkStart w:id="51" w:name="_Toc410653965"/>
      <w:bookmarkStart w:id="52" w:name="_Toc414553151"/>
      <w:r w:rsidRPr="00C035CE">
        <w:rPr>
          <w:rFonts w:ascii="Times New Roman" w:hAnsi="Times New Roman" w:cs="Times New Roman"/>
          <w:sz w:val="28"/>
          <w:szCs w:val="28"/>
        </w:rPr>
        <w:t>1.2.5.12. Химия</w:t>
      </w:r>
      <w:bookmarkEnd w:id="50"/>
      <w:bookmarkEnd w:id="51"/>
      <w:bookmarkEnd w:id="52"/>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методы познания: наблюдение, измерение, эксперимен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свойства твердых, жидких, газообразных веществ, выделяя их существенные призна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законов сохранения массы веществ, постоянства состава, атомно-молекулярной те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химические и физические яв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химические элемен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состав веществ по их формул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валентность атома элемента в соедин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тип химических реа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признаки и условия протекания химических реа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формулы бинарных соеди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уравнения химических реа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а безопасной работы при проведении опы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лабораторным оборудованием и посуд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числять относительную молекулярную и молярную массы ве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массовую долю химического элемента по формуле соедин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количество, объем или массу вещества по количеству, объему, массе реагентов или продуктов реа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физические и химические свойства простых веществ: кислорода и водоро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ать, собирать кислород и водоро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опытным путем газообразные вещества: кислород, водоро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закона Авогадр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онятий «тепловой эффект реакции», «молярный объ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физические и химические свойства во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онятия «раство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числять массовую долю растворенного вещества в раство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готовлять растворы с определенной массовой долей растворенного ве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соединения изученных классов неорганических ве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принадлежность веществ к определенному классу соеди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формулы неорганических соединений изученных клас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опыты, подтверждающие химические свойства изученных классов неорганических ве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опытным путем растворы кислот и щелочей по изменению окраски индикат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заимосвязь между классами неорганических соеди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ериодического закона Д.И. Менделее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схемы строения атомов первых 20 элементов периодической системы Д.И. Менделее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онятий: «химическая связь», «электроотрицатель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зависимость физических свойств веществ от типа кристаллической решет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вид химической связи в неорганических соедин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схемы строения молекул веществ, образованных разными видами химических связ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пределять степень окисления атома элемента в соедин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смысл теории электролитической диссоци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уравнения электролитической диссоциации кислот, щелочей, сол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сущность процесса электролитической диссоциации и реакций ионного обме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полные и сокращенные ионные уравнения реакции обме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возможность протекания реакций ионного обме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реакции, подтверждающие качественный состав различных ве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окислитель и восстановител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уравнения окислительно-восстановительных реа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факторы, влияющие на скорость химической реа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химические реакции по различным признак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заимосвязь между составом, строением и свойствами неметал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опытным путем газообразные вещества: углекислый газ и аммиа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заимосвязь между составом, строением и свойствами метал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влияние химического загрязнения окружающей среды на организм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рамотно обращаться с веществами в повседневной жиз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обретенные знания для экологически грамотного поведения в окружающей сре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ективно оценивать информацию о веществах и химических процесс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ритически относиться к псевдонаучной информации, недобросовестной рекламе в средствах массовой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значение теоретических знаний по химии для практической деятельности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53" w:name="_Toc409691643"/>
      <w:bookmarkStart w:id="54" w:name="_Toc410653966"/>
      <w:bookmarkStart w:id="55" w:name="_Toc414553152"/>
      <w:r w:rsidRPr="00C035CE">
        <w:rPr>
          <w:rFonts w:ascii="Times New Roman" w:hAnsi="Times New Roman" w:cs="Times New Roman"/>
          <w:sz w:val="28"/>
          <w:szCs w:val="28"/>
        </w:rPr>
        <w:t>1.2.5.13. Изобразительное искусство</w:t>
      </w:r>
      <w:bookmarkEnd w:id="53"/>
      <w:bookmarkEnd w:id="54"/>
      <w:bookmarkEnd w:id="55"/>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эскизы декоративного убранства русской изб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цветовую композицию внутреннего убранства изб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специфику образного языка декоративно-прикладн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эскизы народного праздничного костюма, его отдельных элементов в цветовом реш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распознавать и называть игрушки ведущих народных художественных промыслов; осуществлять собственный художественный замысел, связанный </w:t>
      </w:r>
      <w:r w:rsidRPr="00C035CE">
        <w:rPr>
          <w:rFonts w:ascii="Times New Roman" w:hAnsi="Times New Roman" w:cs="Times New Roman"/>
          <w:sz w:val="28"/>
          <w:szCs w:val="28"/>
        </w:rPr>
        <w:lastRenderedPageBreak/>
        <w:t>с созданием выразительной формы игрушки и украшением ее декоративной росписью в традиции одного из промыс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ы народного орнамента; создавать орнаменты на основе народных тради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виды и материалы декоративно-прикладн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национальные особенности русского орнамента и орнаментов других народо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несколько народных художественных промыслов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разницу между предметом изображения, сюжетом и содержанием изобра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озиционным навыкам работы, чувству ритма, работе с различными художественными материал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образы, используя все выразительные возможности художественных материа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стым навыкам изображения с помощью пятна и тональных отнош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у плоскостного силуэтного изображения обычных, простых предметов (кухонная утвар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жать сложную форму предмета (силуэт) как соотношение простых геометрических фигур, соблюдая их пропор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линейные изображения геометрических тел и натюрморт с натуры из геометрических те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ь изображения простых предметов по правилам линейной перспектив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давать с помощью света характер формы и эмоциональное напряжение в композиции натюрмор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ому опыту выполнения графического натюрморта и гравюры наклейками на картон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ражать цветом в натюрморте собственное настроение и пере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ерспективу в практической творческой рабо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изображения перспективных сокращений в зарисовках наблюдаемог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навыкам изображения уходящего вдаль пространства, применяя правила линейной и воздушной перспектив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идеть, наблюдать и эстетически переживать изменчивость цветового состояния и настроения в прир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создания пейзажных зарисово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понятия: пространство, ракурс, воздушная перспекти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правилами работы на пленэ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композиции, наблюдательной перспективы и ритмической организации плоскости изобра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виды портр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 характеризовать основы изображения головы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навыками работы с доступными скульптурными материал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графические материалы в работе над портрет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бразные возможности освещения в портре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правилами схематического построения головы человека в рисун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передачи в плоскостном изображении простых движений фигуры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понимания особенностей восприятия скульптурного образ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выкам лепки и работы с пластилином или глин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риемам выразительности при работе с натуры над набросками и зарисовками фигуры человека, используя разнообразные графические материа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ть понятия «тема», «содержание», «сюжет» в произведениях станковой живопи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образительным и композиционным навыкам в процессе работы над эскиз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и объяснять понятия «тематическая картина», «станковая живопис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числять и характеризовать основные жанры сюжетно- тематической карти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значение тематической картины XIX века в развитии русск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ому опыту по разработке и созданию изобразительного образа на выбранный исторический сюжет;</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ому опыту по разработке художественного проекта –разработки композиции на историческую тем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ому опыту создания композиции на основе библейских сюже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еликих европейских и русских художников, творивших на библейские 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роль монументальных памятников в жизни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анализировать художественно-выразительные средства произведений изобразительного искусства XX 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ультуре зрительского восприя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временные и пространственные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азницу между реальностью и художественным образ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ыту художественного иллюстрирования и навыкам работы графическими материал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ыту художественного творчества по созданию стилизованных образов живот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истематизировать и характеризовать основные этапы развития и истории архитектуры и дизай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объект и пространство в конструктивных видах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очетание различных объемов в зда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единство художественного и функционального в вещи, форму и материа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тенденции и перспективы развития современной архитек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образно-стилевой язык архитектуры прошлог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и различать малые формы архитектуры и дизайна в пространстве городской сре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чертеж как плоскостное изображение объемов, когда точка – вертикаль, круг – цилиндр, шар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композиционные макеты объектов на предметной плоскости и в простран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практические творческие композиции в технике коллажа, дизайн-про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обретать общее представление о традициях ландшафтно-парковой архитек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новные школы садово-парков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нимать основы краткой истории русской усадебной культуры XVIII – XI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раскрывать смысл основ искусства флорист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новы краткой истории костю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и раскрывать смысл композиционно-конструктивных принципов дизайна одеж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тражать в эскизном проекте дизайна сада образно-архитектурный композиционный замысел;</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и характеризовать памятники архитектуры Древнего Киева. София Киевская. Фрески. Моза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и описывать памятники шатрового зодч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особенности церкви Вознесения в селе Коломенском и храма Покрова-на-Рв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стилевые особенности разных школ архитектуры Древней Ру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сопоставлять и анализировать произведения живописи Древней Ру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уждать о значении художественного образа древнерусской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и называть характерные особенности русской портретной живописи XVIII 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характеризовать признаки и особенности московского барокк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разнообразные творческие работы (фантазийные конструкции) в материа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признаки для установления стилевых связей в процессе изучения изобразительн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пецифику изображения в полиграф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формы полиграфической продукции: книги, журналы, плакаты, афиш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типы изображения в полиграфии (графическое, живописное, компьютерное, фотографическо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ектировать обложку книги, рекламы открытки, визитк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художественную композицию макета книги, журна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еликих русских живописцев и архитекторов XVIII – XI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характеризовать произведения изобразительного искусства и архитектуры русских художников XVIII – XI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ыдающихся русских художников-ваятелей XVIII века и определять скульптурные памятни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ыдающихся художников «Товарищества передвижников» и определять их произведения живопи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ыдающихся русских художников-пейзажистов XIX века и определять произведения пейзажной живопи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обенности исторического жанра, определять произведения исторической живопис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Русский стиль» в архитектуре модерна, называть памятники архитектуры модер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разнообразные творческие работы (фантазийные конструкции) в материал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основные художественные направления в искусстве XIX и XX ве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творческий опыт разработки художественного проекта – создания композиции на определенную тем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мысл традиций и новаторства в изобразительном искусстве XX века. Модерн. Авангард. Сюрреализ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тиль модерн в архитектуре. Ф.О. Шехтель. А. Гауд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вать с натуры и по воображению архитектурные образы графическими материалами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ботать над эскизом монументального произведения (витраж, мозаика, роспись, монументальная скульпту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выразительный язык при моделировании архитектурного простран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крупнейшие художественные музеи мира и Росс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ать представления об особенностях художественных коллекций крупнейших музеев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навыки коллективной работы над объемно- пространственной композици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новы сценографии как вида художественного творч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оль костюма, маски и грима в искусстве актерского перевопло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великих актеров российского театра XX века (А.Я. Головин, А.Н. Бенуа, М.В. Добужинск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особенности художественной фотограф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выразительные средства художественной фотографии (композиция, план, ракурс, свет, ритм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зобразительную природу экранных искус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принципы киномонтажа в создании художественного образ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понятия: игровой и документальный филь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мена мастеров российского кинематографа. С.М. Эйзенштейн. А.А. Тарковский. С.Ф. Бондарчук. Н.С. Михал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новы искусства телеви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различия в творческой работе художника-живописца и сценограф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олученные знания о типах оформления сцены при создании школьного спектак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ьзоваться компьютерной обработкой фотоснимка при исправлении отдельных недочетов и случай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 объяснять синтетическую природу филь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ервоначальные навыки в создании сценария и замысла филь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полученные ранее знания по композиции и построению кад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ервоначальные навыки операторской грамоты, техники съемки и компьютерного монтаж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мотреть и анализировать с точки зрения режиссерского, монтажно-операторского искусства фильмы мастеров кин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опыт документальной съемки и тележурналистики для формирования школьного телеви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ализовывать сценарно-режиссерскую и операторскую грамоту в практике создания видео-этюда.</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56" w:name="_Toc409691644"/>
      <w:bookmarkStart w:id="57" w:name="_Toc410653967"/>
      <w:bookmarkStart w:id="58" w:name="_Toc414553153"/>
      <w:r w:rsidRPr="00C035CE">
        <w:rPr>
          <w:rFonts w:ascii="Times New Roman" w:hAnsi="Times New Roman" w:cs="Times New Roman"/>
          <w:sz w:val="28"/>
          <w:szCs w:val="28"/>
        </w:rPr>
        <w:t>1.2.5.14. Музыка</w:t>
      </w:r>
      <w:bookmarkEnd w:id="56"/>
      <w:bookmarkEnd w:id="57"/>
      <w:bookmarkEnd w:id="58"/>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значение интонации в музыке как носителя образного смысл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редства музыкальной выразительности: мелодию, ритм, темп, динамику, лад;</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жизненно-образное содержание музыкальных произведений разных жан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характеризовать приемы взаимодействия и развития образов музыкальных произвед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многообразие музыкальных образов и способов их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изводить интонационно-образный анализ музыкального произ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новной принцип построения и развития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взаимосвязь жизненного содержания музыки и музыкальных образ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значение устного народного музыкального творчества в развитии общей культуры наро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пецифику перевоплощения народной музыки в произведениях композито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взаимосвязь профессиональной композиторской музыки и народного музыкального творч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характерные черты и образцы творчества крупнейших русских и зарубежных композито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знавать формы построения музыки (двухчастную, трехчастную, вариации, рондо);</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тембры музыкальных инстру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музыкальными терминами в пределах изучаемой 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характерные особенности музыкального язы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моционально-образно воспринимать и характеризовать музыкальные произ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произведения выдающихся композиторов прошлого и соврем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анализировать единство жизненного содержания и художественной формы в различных музыкальных образ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и интерпретировать содержание музыкальных произвед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нтерпретацию классической музыки в современных обработк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характерные признаки современной популярной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стили рок-музыки и ее отдельных направлений: рок-оперы, рок-н-ролла и д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творчество исполнителей авторской песн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особенности взаимодействия музыки с другими видами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жанровые параллели между музыкой и другими видами искус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равнивать интонации музыкального, живописного и литературного произвед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ходить ассоциативные связи между художественными образами музыки, изобразительного искусства и литерату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значимость музыки в творчестве писателей и поэ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разновидности хоровых коллективов по стилю (манере) исполнения: народные, академически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навыками вокально-хорового музицир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навыки вокально-хоровой работы при пении с музыкальным сопровождением и без сопровождения (a cappella);</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и интерпретировать содержание музыкального произведения в п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ередавать свои музыкальные впечатления в устной или письменной форм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являть творческую инициативу, участвуя в музыкально-эстетическ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специфику музыки как вида искусства и ее значение в жизни человека и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обосновывать собственные предпочтения, касающиеся музыкальных произведений различных стилей и жан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специфику духовной музыки в эпоху Средневек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познавать мелодику знаменного распева – основы древнерусской церковной музы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делять признаки для установления стилевых связей в процессе изучения музыкального искус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59" w:name="_Toc409691645"/>
      <w:bookmarkStart w:id="60" w:name="_Toc410653968"/>
      <w:bookmarkStart w:id="61" w:name="_Toc414553154"/>
      <w:r w:rsidRPr="00C035CE">
        <w:rPr>
          <w:rFonts w:ascii="Times New Roman" w:hAnsi="Times New Roman" w:cs="Times New Roman"/>
          <w:sz w:val="28"/>
          <w:szCs w:val="28"/>
        </w:rPr>
        <w:t>1.2.5.15.Технология</w:t>
      </w:r>
      <w:bookmarkEnd w:id="59"/>
      <w:bookmarkEnd w:id="60"/>
      <w:bookmarkEnd w:id="61"/>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зультаты, заявленные образовательной программой «Технология» по блокам содерж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временные материальные, информационные и гуманитарные технологии и перспективы их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Формирование технологической культуры и проектно-технологического мышления обучающих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ледовать технологии, в том числе в процессе изготовления субъективно нов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условия применимости технологии в том числе с позиций экологической защищ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оценку и испытание полученн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анализ потребностей в тех или иных материальных или информационных продукт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ть технологическое решение с помощью текста, рисунков, графического изобра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и анализировать разработку и / или реализацию прикладных проектов, предполагающ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страивание созданного информационного продукта в заданную оболоч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готовление информационного продукта по заданному алгоритму в заданной оболоч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и анализировать разработку и / или реализацию технологических проектов, предполагающ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и анализировать  разработку и / или реализацию проектов, предполагающ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работку плана продвижения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и формулировать проблему, требующую технологического ре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ть коммерческий потенциал продукта и / или техн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строение образовательных траекторий и планов в области профессионального самоопреде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итуацию на региональном рынке труда, называет тенденции ее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ъяснтьяет социальное значение групп профессий, востребованных на региональном рынке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группы предприятий региона про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вои мотивы и причины принятия тех или иных реш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олучит опыт наблюдения (изучения), ознакомления с современными производствами в сферах медицины, производства и обработки материалов, </w:t>
      </w:r>
      <w:r w:rsidRPr="00C035CE">
        <w:rPr>
          <w:rFonts w:ascii="Times New Roman" w:hAnsi="Times New Roman" w:cs="Times New Roman"/>
          <w:sz w:val="28"/>
          <w:szCs w:val="28"/>
        </w:rPr>
        <w:lastRenderedPageBreak/>
        <w:t>машиностроения, производства продуктов питания, сервиса, информационной сфере и деятельностью занятых в них рабо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лагать альтернативные варианты траекторий профессионального образования для занятия заданных долж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A0D1C" w:rsidRPr="00C035CE" w:rsidRDefault="00FA0D1C" w:rsidP="00C035CE">
      <w:pPr>
        <w:spacing w:after="0" w:line="240" w:lineRule="auto"/>
        <w:jc w:val="both"/>
        <w:rPr>
          <w:rFonts w:ascii="Times New Roman" w:hAnsi="Times New Roman" w:cs="Times New Roman"/>
          <w:sz w:val="28"/>
          <w:szCs w:val="28"/>
        </w:rPr>
      </w:pPr>
      <w:bookmarkStart w:id="62" w:name="_Toc409691646"/>
      <w:bookmarkStart w:id="63" w:name="_Toc410653969"/>
      <w:bookmarkStart w:id="64" w:name="_Toc410702973"/>
      <w:bookmarkStart w:id="65" w:name="_Toc414553155"/>
      <w:bookmarkStart w:id="66" w:name="_Toc96069408"/>
      <w:r w:rsidRPr="00C035CE">
        <w:rPr>
          <w:rFonts w:ascii="Times New Roman" w:hAnsi="Times New Roman" w:cs="Times New Roman"/>
          <w:sz w:val="28"/>
          <w:szCs w:val="28"/>
        </w:rPr>
        <w:t>По годам обучения результаты могут быть структурированы и конкретизированы следующим образом:</w:t>
      </w:r>
      <w:bookmarkEnd w:id="62"/>
      <w:bookmarkEnd w:id="63"/>
      <w:bookmarkEnd w:id="64"/>
      <w:bookmarkEnd w:id="65"/>
      <w:bookmarkEnd w:id="66"/>
      <w:r w:rsidRPr="00C035CE">
        <w:rPr>
          <w:rFonts w:ascii="Times New Roman" w:hAnsi="Times New Roman" w:cs="Times New Roman"/>
          <w:sz w:val="28"/>
          <w:szCs w:val="28"/>
        </w:rPr>
        <w:t xml:space="preserve">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5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 завершении учебного года обучающий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рекламу как средство формирования потребнос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водит произвольные примеры производственных технологий и технологий в сфере бы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ет техническое задание, памятку, инструкцию, технологическую кар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ет сборку моделей с помощью образовательного конструктора по инструк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ет выбор товара в модельной ситу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существляет сохранение информации в формах описания, схемы, эскиза, фотограф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онструирует модель по заданному прототипу;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лучил и проанализировал опыт изучения потребностей ближайшего социального окружения на основе самостоятельно разработанной програм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проведения испытания, анализа, модернизации модел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6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 завершении учебного года обучающий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ет жизненный цикл технологии, приводя приме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 морфологический и функциональный анализ технологической сис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читает элементарные чертежи и эскиз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ет эскизы механизмов, интерь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ешения задач на взаимодействие со службами ЖК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7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 завершении учебного года обучающий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нструирует простые системы с обратной связью на основе технических конструкто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ледует технологии, в том числе, в процессе изготовления субъективно нов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8 класс</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 завершении учебного года обучающий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е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актуальные и перспективные технологии транспор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еречисляет и характеризует виды технической и технологической документ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ъясняет функции модели и принципы моделир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здаёт модель, адекватную практической задач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ет рацион питания, адекватный ситу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ланирует продвижение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егламентирует заданный процесс в заданной форм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 оценку и испытание полученн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лабораторного исследования продуктов пит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моделирования транспортных пото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лучил опыт анализа объявлений, предлагающих рабо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9 класс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 завершении учебного года обучающий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бъясняет закономерности технологического развития цивилиз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олучил и проанализировал опыт предпрофессиональных проб,</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лучил и проанализировал опыт разработки и / или реализации специализированного проекта.</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67" w:name="_Toc409691647"/>
      <w:bookmarkStart w:id="68" w:name="_Toc410653970"/>
      <w:bookmarkStart w:id="69" w:name="_Toc414553156"/>
      <w:r w:rsidRPr="00C035CE">
        <w:rPr>
          <w:rFonts w:ascii="Times New Roman" w:hAnsi="Times New Roman" w:cs="Times New Roman"/>
          <w:sz w:val="28"/>
          <w:szCs w:val="28"/>
        </w:rPr>
        <w:t>1.2.5.16. Физическая культура</w:t>
      </w:r>
      <w:bookmarkEnd w:id="67"/>
      <w:bookmarkEnd w:id="68"/>
      <w:bookmarkEnd w:id="69"/>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Выпускник научитс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тестировать показатели физического развития и основных физических качеств, сравнивать их с возрастными стандартами, контролировать </w:t>
      </w:r>
      <w:r w:rsidRPr="00C035CE">
        <w:rPr>
          <w:rFonts w:ascii="Times New Roman" w:hAnsi="Times New Roman" w:cs="Times New Roman"/>
          <w:sz w:val="28"/>
          <w:szCs w:val="28"/>
        </w:rPr>
        <w:lastRenderedPageBreak/>
        <w:t>особенности их динамики в процессе самостоятельных занятий физической подготовко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акробатические комбинации из числа хорошо освоенных упраж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гимнастические комбинации на спортивных снарядах из числа хорошо освоенных упражнен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легкоатлетические упражнения в беге и в прыжках (в длину и высо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спуски и торможения на лыжах с пологого склон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тестовые упражнения для оценки уровня индивидуального  развития основных физических качест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водить восстановительные мероприятия с использованием банных процедур и сеансов оздоровительного массаж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одолевать естественные и искусственные препятствия с помощью разнообразных способов лазания, прыжков и бег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существлять судейство по одному из осваиваемых видов спор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выполнять тестовые нормативы Всероссийского физкультурно-спортивного комплекса «Готов к труду и оборон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олнять технико-тактические действия национальных видов спор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оплывать учебную дистанцию вольным стилем.</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bookmarkStart w:id="70" w:name="_Toc409691648"/>
      <w:bookmarkStart w:id="71" w:name="_Toc410653971"/>
      <w:bookmarkStart w:id="72" w:name="_Toc414553157"/>
      <w:r w:rsidRPr="00C035CE">
        <w:rPr>
          <w:rFonts w:ascii="Times New Roman" w:hAnsi="Times New Roman" w:cs="Times New Roman"/>
          <w:sz w:val="28"/>
          <w:szCs w:val="28"/>
        </w:rPr>
        <w:t>1.2.5.17. Основы безопасности жизнедеятельности</w:t>
      </w:r>
      <w:bookmarkEnd w:id="70"/>
      <w:bookmarkEnd w:id="71"/>
      <w:bookmarkEnd w:id="72"/>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научи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условия экологической безопас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предельно допустимых концентрациях вредных веществ в атмосфере, воде и поч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бытовые приборы контроля качества окружающей среды и продуктов пита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бытовые прибор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средства бытовой хим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средства коммуник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опасные ситуации криминоген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видеть причины возникновения возможных опасных ситуаций криминоген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в криминогенной ситуации на улиц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в криминогенной ситуации в подъез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в криминогенной ситуации в лифт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в криминогенной ситуации в кварти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при карманной краж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вести и применять способы самозащиты при попытке мошеннич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дорожного движ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безопасно действовать при пожа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средства индивидуальной защиты при пожа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применять первичные средства пожароту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а безопасности дорожного движения пешеход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а безопасности дорожного движения велосипедис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соблюдать правила безопасности дорожного движения пассажира транспортного сред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причины и последствия опасных ситуаций на в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адекватно оценивать ситуацию и безопасно вести у воды и на в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средства и способы само- и взаимопомощи на вод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причины и последствия опасных ситуаций в туристических поход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готовиться к туристическим похода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безопасно вести в туристических поход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ориентироваться на мест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бывать и поддерживать огонь в автономных услов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бывать и очищать воду в автономных услов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добывать и готовить пищу в автономных условиях; сооружать (обустраивать) временное жилище в автономных услов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давать сигналы бедствия и отвечать на ни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видеть опасности и правильно действовать в случае чрезвычайных ситуаций природ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мероприятия по защите населения от чрезвычайных ситуаций природ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безопасно использовать средства индивидуальной защит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едвидеть опасности и правильно действовать в чрезвычайных ситуациях техноген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мероприятия по защите населения от чрезвычайных ситуаций техногенного характер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действовать по сигналу «Внимание всем!»;</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средства индивидуальной и коллективной защиты;</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омплектовать минимально необходимый набор вещей (документов, продуктов) в случае эваку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мероприятия по защите населения от терроризма, экстремизма, наркотизм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и характеризовать опасные ситуации в местах большого скопления люд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предвидеть причины возникновения возможных опасных ситуаций в местах большого скопления люд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ситуацию и безопасно действовать в местах массового скопления люд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овещать (вызывать) экстренные службы при чрезвычайной ситуац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мероприятия и факторы, укрепляющие и разрушающие здоровь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ланировать профилактические мероприятия по сохранению и укреплению своего здор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являть мероприятия и факторы, потенциально опасные для здор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безопасно использовать ресурсы интернет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анализировать состояние своего здоровь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пределять состояния оказания неотложной помощ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спользовать алгоритм действий по оказанию первой помощ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лассифицировать средства оказания первой помощ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наружном и внутреннем кровотеч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извлекать инородное тело из верхних дыхательных пут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ушиб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растяж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вывих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перелом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ожога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отморожениях и общем переохлаждени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отравлениях;</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тепловом (солнечном) удар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укусе насекомых и змей.</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ыпускник получит возможность научить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безопасно использовать средства индивидуальной защиты велосипедист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готовиться к туристическим поездкам;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декватно оценивать ситуацию и безопасно вести в туристических поездка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нализировать последствия возможных опасных ситуаций в местах большого скопления люд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нализировать последствия возможных опасных ситуаций криминогенного характер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безопасно вести и применять права покупател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анализировать последствия проявления терроризма, экстремизма, наркотизм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характеризовать роль семьи в жизни личности и общества и ее влияние на здоровье человек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классифицировать основные правовые аспекты оказания первой помощ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казывать первую помощь при не инфекционных заболевания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казывать первую помощь при инфекционных заболевания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оказывать первую помощь при остановке сердечной деятель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казывать первую помощь при ком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оказывать первую помощь при поражении электрическим током;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усваивать приемы действий в различных опасных и чрезвычайных ситуация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творчески решать моделируемые ситуации и практические задачи в области безопасности жизнедеятельности.</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1.2.5.18. Основы духовно-нравственной культуры народов Росс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Изучение предметной  области «Основы духовно-нравственной культуры народов России» должно обеспечить:</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формирование представлений об основах светской этики, культуры об основах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формирование представлений об исторической роли традиционных религий и гражданского общества в становлении российской государственности.</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  соответствии  с  федеральным  государственным  стандартом  основного  общего образования содержание данного предмета определяет  достижение личностных, метапредметных  и  предметных  результатов  освоения  основной  образовательной программы.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Личностные  цели  представлены  двумя  группами.  Первая  отражает  изменения, которые должны произойти в личности субъекта обучения. Это: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ринятие норм нравственного поведени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стремление  к  развитию  интеллектуальных,  нравственных,  эстетических потребностей. </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торая  группа результатов определяет социальную позицию школьника, сформированность его ценностного взгляда на окружающий мир: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понимание особой роли многонациональной России в современном мире; формирование ценностей многонационального российского общества;</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воспитание уважительного отношения к своей стране, ее истории, любви к родному краю, своей семье;</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формирование эстетических потребностей, ценностей и чувств. </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Метапредметные  результаты  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владение  методами  познания,  логическими  действиями  и  операциями (сравнение, анализ, обобщение, построение рассуждени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своение  способов  решения  проблем  творческого  и  поискового характер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lastRenderedPageBreak/>
        <w:t xml:space="preserve">•  умение  строить  совместную  деятельность  в  соответствии  с  учебной задачей и культурой коллективного труд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Предметные  результаты  обучения  нацелены  на  решение,  прежде  всего, образовательных задач: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использование  полученных  знаний  в  продуктивной  и  преобразующей деятельности; способность к работе с информацией, представленной разными средства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расширение  кругозора  и  культурного  опыта  школьника,  формирование умения воспринимать мир не только рационально, но и образно.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К концу обучения учащиеся научатся:</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Создавать  по  изображениям  (художественным  полотнам,  иконам, иллюстрациям) словесный портрет героя.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ценивать  поступки  реальных  лиц,  героев  произведений,  высказывания известных личностей.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Использовать информацию, полученную из разных источников, для решения учебных и практических задач.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Высказывать  предположения  о  последствиях  неправильного (безнравственного) поведения человека. </w:t>
      </w:r>
    </w:p>
    <w:p w:rsidR="00FA0D1C" w:rsidRPr="00C035CE" w:rsidRDefault="00FA0D1C" w:rsidP="00C035CE">
      <w:pPr>
        <w:spacing w:after="0" w:line="240" w:lineRule="auto"/>
        <w:jc w:val="both"/>
        <w:rPr>
          <w:rFonts w:ascii="Times New Roman" w:hAnsi="Times New Roman" w:cs="Times New Roman"/>
          <w:sz w:val="28"/>
          <w:szCs w:val="28"/>
        </w:rPr>
      </w:pPr>
      <w:r w:rsidRPr="00C035CE">
        <w:rPr>
          <w:rFonts w:ascii="Times New Roman" w:hAnsi="Times New Roman" w:cs="Times New Roman"/>
          <w:sz w:val="28"/>
          <w:szCs w:val="28"/>
        </w:rPr>
        <w:t xml:space="preserve">•  Оценивать свои поступки, соотнося их с правилами нравственности и этики; намечать способы саморазвития. </w:t>
      </w: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p>
    <w:p w:rsidR="00FA0D1C" w:rsidRPr="00C035CE" w:rsidRDefault="00FA0D1C" w:rsidP="00C035CE">
      <w:pPr>
        <w:spacing w:after="0" w:line="240" w:lineRule="auto"/>
        <w:jc w:val="both"/>
        <w:rPr>
          <w:rFonts w:ascii="Times New Roman" w:hAnsi="Times New Roman" w:cs="Times New Roman"/>
          <w:sz w:val="28"/>
          <w:szCs w:val="28"/>
        </w:rPr>
      </w:pPr>
    </w:p>
    <w:p w:rsidR="00C035CE" w:rsidRPr="00C035CE" w:rsidRDefault="00C035CE" w:rsidP="00C035CE">
      <w:pPr>
        <w:spacing w:after="0" w:line="240" w:lineRule="auto"/>
        <w:jc w:val="both"/>
        <w:rPr>
          <w:rFonts w:ascii="Times New Roman" w:hAnsi="Times New Roman" w:cs="Times New Roman"/>
          <w:sz w:val="28"/>
          <w:szCs w:val="28"/>
        </w:rPr>
      </w:pPr>
    </w:p>
    <w:sectPr w:rsidR="00C035CE" w:rsidRPr="00C035CE" w:rsidSect="00FD290C">
      <w:headerReference w:type="default" r:id="rId2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655A0" w:rsidRPr="006D440A" w:rsidRDefault="004655A0" w:rsidP="00FA0D1C">
      <w:pPr>
        <w:spacing w:after="0" w:line="240" w:lineRule="auto"/>
        <w:rPr>
          <w:rFonts w:ascii="Calibri" w:eastAsia="Calibri" w:hAnsi="Calibri" w:cs="Times New Roman"/>
        </w:rPr>
      </w:pPr>
      <w:r>
        <w:separator/>
      </w:r>
    </w:p>
  </w:endnote>
  <w:endnote w:type="continuationSeparator" w:id="1">
    <w:p w:rsidR="004655A0" w:rsidRPr="006D440A" w:rsidRDefault="004655A0" w:rsidP="00FA0D1C">
      <w:pPr>
        <w:spacing w:after="0" w:line="240" w:lineRule="auto"/>
        <w:rPr>
          <w:rFonts w:ascii="Calibri" w:eastAsia="Calibri" w:hAnsi="Calibri" w:cs="Times New Roman"/>
        </w:rPr>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655A0" w:rsidRPr="006D440A" w:rsidRDefault="004655A0" w:rsidP="00FA0D1C">
      <w:pPr>
        <w:spacing w:after="0" w:line="240" w:lineRule="auto"/>
        <w:rPr>
          <w:rFonts w:ascii="Calibri" w:eastAsia="Calibri" w:hAnsi="Calibri" w:cs="Times New Roman"/>
        </w:rPr>
      </w:pPr>
      <w:r>
        <w:separator/>
      </w:r>
    </w:p>
  </w:footnote>
  <w:footnote w:type="continuationSeparator" w:id="1">
    <w:p w:rsidR="004655A0" w:rsidRPr="006D440A" w:rsidRDefault="004655A0" w:rsidP="00FA0D1C">
      <w:pPr>
        <w:spacing w:after="0" w:line="240" w:lineRule="auto"/>
        <w:rPr>
          <w:rFonts w:ascii="Calibri" w:eastAsia="Calibri" w:hAnsi="Calibri" w:cs="Times New Roman"/>
        </w:rPr>
      </w:pPr>
      <w:r>
        <w:continuationSeparator/>
      </w:r>
    </w:p>
  </w:footnote>
  <w:footnote w:id="2">
    <w:p w:rsidR="00C035CE" w:rsidRPr="00FA0D1C" w:rsidRDefault="00C035CE" w:rsidP="00FA0D1C">
      <w:r w:rsidRPr="00FA0D1C">
        <w:footnoteRef/>
      </w:r>
      <w:r w:rsidRPr="00FA0D1C">
        <w:t xml:space="preserve"> см. Лотман Ю. М. История и типология русской культуры. СПб.: Искусство-СПБ, 2002. С. 16</w:t>
      </w:r>
    </w:p>
  </w:footnote>
  <w:footnote w:id="3">
    <w:p w:rsidR="00C035CE" w:rsidRPr="00FA0D1C" w:rsidRDefault="00C035CE" w:rsidP="00FA0D1C">
      <w:r w:rsidRPr="00FA0D1C">
        <w:footnoteRef/>
      </w:r>
      <w:r w:rsidRPr="00FA0D1C">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C035CE" w:rsidRPr="00FA0D1C" w:rsidRDefault="00C035CE" w:rsidP="00FA0D1C">
      <w:r w:rsidRPr="00FA0D1C">
        <w:footnoteRef/>
      </w:r>
      <w:r w:rsidRPr="00FA0D1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C035CE" w:rsidRPr="00FA0D1C" w:rsidRDefault="00C035CE" w:rsidP="00FA0D1C">
      <w:r w:rsidRPr="00FA0D1C">
        <w:footnoteRef/>
      </w:r>
      <w:r w:rsidRPr="00FA0D1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C035CE" w:rsidRPr="00FA0D1C" w:rsidRDefault="00C035CE" w:rsidP="00FA0D1C">
      <w:r w:rsidRPr="00FA0D1C">
        <w:footnoteRef/>
      </w:r>
      <w:r w:rsidRPr="00FA0D1C">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C035CE" w:rsidRPr="00FA0D1C" w:rsidRDefault="00C035CE" w:rsidP="00FA0D1C">
      <w:r w:rsidRPr="00FA0D1C">
        <w:footnoteRef/>
      </w:r>
      <w:r w:rsidRPr="00FA0D1C">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00432" w:rsidRPr="00600432" w:rsidRDefault="00600432" w:rsidP="00600432">
    <w:pPr>
      <w:pStyle w:val="a4"/>
      <w:jc w:val="right"/>
      <w:rPr>
        <w:rFonts w:ascii="Times New Roman" w:hAnsi="Times New Roman" w:cs="Times New Roman"/>
        <w:sz w:val="24"/>
        <w:szCs w:val="24"/>
      </w:rPr>
    </w:pPr>
    <w:r w:rsidRPr="00600432">
      <w:rPr>
        <w:rFonts w:ascii="Times New Roman" w:hAnsi="Times New Roman" w:cs="Times New Roman"/>
        <w:sz w:val="24"/>
        <w:szCs w:val="24"/>
      </w:rPr>
      <w:t>Приложение 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136FF"/>
    <w:multiLevelType w:val="hybridMultilevel"/>
    <w:tmpl w:val="163A1F9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FA96CE0"/>
    <w:multiLevelType w:val="hybridMultilevel"/>
    <w:tmpl w:val="3E70B58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17124EB5"/>
    <w:multiLevelType w:val="hybridMultilevel"/>
    <w:tmpl w:val="8F984B8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173626FB"/>
    <w:multiLevelType w:val="hybridMultilevel"/>
    <w:tmpl w:val="3E6AEE5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FD973A8"/>
    <w:multiLevelType w:val="hybridMultilevel"/>
    <w:tmpl w:val="9FCCC67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1A6246C"/>
    <w:multiLevelType w:val="hybridMultilevel"/>
    <w:tmpl w:val="E8BC20A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22342AC"/>
    <w:multiLevelType w:val="hybridMultilevel"/>
    <w:tmpl w:val="EA5EBC6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226245EB"/>
    <w:multiLevelType w:val="hybridMultilevel"/>
    <w:tmpl w:val="1A7EC5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4A2DCC"/>
    <w:multiLevelType w:val="hybridMultilevel"/>
    <w:tmpl w:val="5DF27BD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82F4040"/>
    <w:multiLevelType w:val="hybridMultilevel"/>
    <w:tmpl w:val="42A05A8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85C0AAD"/>
    <w:multiLevelType w:val="hybridMultilevel"/>
    <w:tmpl w:val="6B5879C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9E15323"/>
    <w:multiLevelType w:val="hybridMultilevel"/>
    <w:tmpl w:val="7EA60AD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0DC2B12"/>
    <w:multiLevelType w:val="hybridMultilevel"/>
    <w:tmpl w:val="14DEF2C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5413D3E"/>
    <w:multiLevelType w:val="hybridMultilevel"/>
    <w:tmpl w:val="5D0C133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7B974F5"/>
    <w:multiLevelType w:val="hybridMultilevel"/>
    <w:tmpl w:val="4718C8A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32060E1"/>
    <w:multiLevelType w:val="hybridMultilevel"/>
    <w:tmpl w:val="C3A06D0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498663F7"/>
    <w:multiLevelType w:val="hybridMultilevel"/>
    <w:tmpl w:val="A7CA9652"/>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AEC749A"/>
    <w:multiLevelType w:val="hybridMultilevel"/>
    <w:tmpl w:val="EF2AE35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D92248E"/>
    <w:multiLevelType w:val="hybridMultilevel"/>
    <w:tmpl w:val="21EEEF8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FE2457F"/>
    <w:multiLevelType w:val="hybridMultilevel"/>
    <w:tmpl w:val="D61470FA"/>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596B1922"/>
    <w:multiLevelType w:val="hybridMultilevel"/>
    <w:tmpl w:val="E2F203D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DF84E02"/>
    <w:multiLevelType w:val="hybridMultilevel"/>
    <w:tmpl w:val="C9EE663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EBC140F"/>
    <w:multiLevelType w:val="hybridMultilevel"/>
    <w:tmpl w:val="94948066"/>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A6A3B4E"/>
    <w:multiLevelType w:val="hybridMultilevel"/>
    <w:tmpl w:val="CFD0F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A701BA0"/>
    <w:multiLevelType w:val="hybridMultilevel"/>
    <w:tmpl w:val="E8C448F4"/>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C401429"/>
    <w:multiLevelType w:val="hybridMultilevel"/>
    <w:tmpl w:val="5108FC0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F7E773C"/>
    <w:multiLevelType w:val="hybridMultilevel"/>
    <w:tmpl w:val="2AF2F32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61C70AD"/>
    <w:multiLevelType w:val="hybridMultilevel"/>
    <w:tmpl w:val="E5C2C0EC"/>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B4D1423"/>
    <w:multiLevelType w:val="hybridMultilevel"/>
    <w:tmpl w:val="4CEED96E"/>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7EE55C5B"/>
    <w:multiLevelType w:val="hybridMultilevel"/>
    <w:tmpl w:val="AF2A9000"/>
    <w:lvl w:ilvl="0" w:tplc="00000003">
      <w:start w:val="1"/>
      <w:numFmt w:val="bullet"/>
      <w:lvlText w:val=""/>
      <w:lvlJc w:val="left"/>
      <w:pPr>
        <w:ind w:left="720" w:hanging="360"/>
      </w:pPr>
      <w:rPr>
        <w:rFonts w:ascii="Symbol" w:hAnsi="Symbol" w:cs="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21"/>
  </w:num>
  <w:num w:numId="3">
    <w:abstractNumId w:val="23"/>
  </w:num>
  <w:num w:numId="4">
    <w:abstractNumId w:val="22"/>
  </w:num>
  <w:num w:numId="5">
    <w:abstractNumId w:val="14"/>
  </w:num>
  <w:num w:numId="6">
    <w:abstractNumId w:val="16"/>
  </w:num>
  <w:num w:numId="7">
    <w:abstractNumId w:val="2"/>
  </w:num>
  <w:num w:numId="8">
    <w:abstractNumId w:val="25"/>
  </w:num>
  <w:num w:numId="9">
    <w:abstractNumId w:val="29"/>
  </w:num>
  <w:num w:numId="10">
    <w:abstractNumId w:val="7"/>
  </w:num>
  <w:num w:numId="11">
    <w:abstractNumId w:val="15"/>
  </w:num>
  <w:num w:numId="12">
    <w:abstractNumId w:val="3"/>
  </w:num>
  <w:num w:numId="13">
    <w:abstractNumId w:val="6"/>
  </w:num>
  <w:num w:numId="14">
    <w:abstractNumId w:val="18"/>
  </w:num>
  <w:num w:numId="15">
    <w:abstractNumId w:val="27"/>
  </w:num>
  <w:num w:numId="16">
    <w:abstractNumId w:val="26"/>
  </w:num>
  <w:num w:numId="17">
    <w:abstractNumId w:val="28"/>
  </w:num>
  <w:num w:numId="18">
    <w:abstractNumId w:val="12"/>
  </w:num>
  <w:num w:numId="19">
    <w:abstractNumId w:val="20"/>
  </w:num>
  <w:num w:numId="20">
    <w:abstractNumId w:val="13"/>
  </w:num>
  <w:num w:numId="21">
    <w:abstractNumId w:val="5"/>
  </w:num>
  <w:num w:numId="22">
    <w:abstractNumId w:val="9"/>
  </w:num>
  <w:num w:numId="23">
    <w:abstractNumId w:val="19"/>
  </w:num>
  <w:num w:numId="24">
    <w:abstractNumId w:val="8"/>
  </w:num>
  <w:num w:numId="25">
    <w:abstractNumId w:val="0"/>
  </w:num>
  <w:num w:numId="26">
    <w:abstractNumId w:val="11"/>
  </w:num>
  <w:num w:numId="27">
    <w:abstractNumId w:val="17"/>
  </w:num>
  <w:num w:numId="28">
    <w:abstractNumId w:val="1"/>
  </w:num>
  <w:num w:numId="29">
    <w:abstractNumId w:val="24"/>
  </w:num>
  <w:num w:numId="3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08"/>
  <w:characterSpacingControl w:val="doNotCompress"/>
  <w:footnotePr>
    <w:footnote w:id="0"/>
    <w:footnote w:id="1"/>
  </w:footnotePr>
  <w:endnotePr>
    <w:endnote w:id="0"/>
    <w:endnote w:id="1"/>
  </w:endnotePr>
  <w:compat/>
  <w:rsids>
    <w:rsidRoot w:val="00FA0D1C"/>
    <w:rsid w:val="00057A0E"/>
    <w:rsid w:val="00180A6F"/>
    <w:rsid w:val="004135D1"/>
    <w:rsid w:val="004655A0"/>
    <w:rsid w:val="00600432"/>
    <w:rsid w:val="006C21F9"/>
    <w:rsid w:val="00792A6D"/>
    <w:rsid w:val="00B05792"/>
    <w:rsid w:val="00B528AE"/>
    <w:rsid w:val="00C035CE"/>
    <w:rsid w:val="00C038CE"/>
    <w:rsid w:val="00EE5621"/>
    <w:rsid w:val="00FA0D1C"/>
    <w:rsid w:val="00FD290C"/>
    <w:rsid w:val="00FE455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290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A0D1C"/>
    <w:pPr>
      <w:ind w:left="720"/>
      <w:contextualSpacing/>
    </w:pPr>
  </w:style>
  <w:style w:type="paragraph" w:styleId="a4">
    <w:name w:val="header"/>
    <w:basedOn w:val="a"/>
    <w:link w:val="a5"/>
    <w:uiPriority w:val="99"/>
    <w:semiHidden/>
    <w:unhideWhenUsed/>
    <w:rsid w:val="00600432"/>
    <w:pPr>
      <w:tabs>
        <w:tab w:val="center" w:pos="4677"/>
        <w:tab w:val="right" w:pos="9355"/>
      </w:tabs>
      <w:spacing w:after="0" w:line="240" w:lineRule="auto"/>
    </w:pPr>
  </w:style>
  <w:style w:type="character" w:customStyle="1" w:styleId="a5">
    <w:name w:val="Верхний колонтитул Знак"/>
    <w:basedOn w:val="a0"/>
    <w:link w:val="a4"/>
    <w:uiPriority w:val="99"/>
    <w:semiHidden/>
    <w:rsid w:val="00600432"/>
  </w:style>
  <w:style w:type="paragraph" w:styleId="a6">
    <w:name w:val="footer"/>
    <w:basedOn w:val="a"/>
    <w:link w:val="a7"/>
    <w:uiPriority w:val="99"/>
    <w:semiHidden/>
    <w:unhideWhenUsed/>
    <w:rsid w:val="00600432"/>
    <w:pPr>
      <w:tabs>
        <w:tab w:val="center" w:pos="4677"/>
        <w:tab w:val="right" w:pos="9355"/>
      </w:tabs>
      <w:spacing w:after="0" w:line="240" w:lineRule="auto"/>
    </w:pPr>
  </w:style>
  <w:style w:type="character" w:customStyle="1" w:styleId="a7">
    <w:name w:val="Нижний колонтитул Знак"/>
    <w:basedOn w:val="a0"/>
    <w:link w:val="a6"/>
    <w:uiPriority w:val="99"/>
    <w:semiHidden/>
    <w:rsid w:val="0060043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TotalTime>
  <Pages>1</Pages>
  <Words>37141</Words>
  <Characters>211704</Characters>
  <Application>Microsoft Office Word</Application>
  <DocSecurity>0</DocSecurity>
  <Lines>1764</Lines>
  <Paragraphs>4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8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ерентьева Ольга</dc:creator>
  <cp:lastModifiedBy>Терентьева Ольга</cp:lastModifiedBy>
  <cp:revision>7</cp:revision>
  <dcterms:created xsi:type="dcterms:W3CDTF">2022-02-18T06:50:00Z</dcterms:created>
  <dcterms:modified xsi:type="dcterms:W3CDTF">2022-02-18T09:41:00Z</dcterms:modified>
</cp:coreProperties>
</file>